
<file path=[Content_Types].xml><?xml version="1.0" encoding="utf-8"?>
<Types xmlns="http://schemas.openxmlformats.org/package/2006/content-types">
  <Default Extension="emf" ContentType="image/x-emf"/>
  <Default Extension="bin" ContentType="application/vnd.openxmlformats-officedocument.oleObject"/>
  <Default Extension="png" ContentType="image/png"/>
  <Default Extension="font" ContentType="application/x-fontdata"/>
  <Default Extension="fntdata" ContentType="application/x-fontdata"/>
  <Default Extension="rels" ContentType="application/vnd.openxmlformats-package.relationships+xml"/>
  <Default Extension="xml" ContentType="application/xml"/>
  <Override PartName="/ppt/slides/slide31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s/slide5.xml" ContentType="application/vnd.openxmlformats-officedocument.presentationml.slide+xml"/>
  <Override PartName="/ppt/presentation.xml" ContentType="application/vnd.openxmlformats-officedocument.presentationml.presentation.main+xml"/>
  <Override PartName="/ppt/slides/slide1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4.xml" ContentType="application/vnd.openxmlformats-officedocument.presentationml.slide+xml"/>
  <Override PartName="/ppt/slideLayouts/slideLayout8.xml" ContentType="application/vnd.openxmlformats-officedocument.presentationml.slideLayout+xml"/>
  <Override PartName="/ppt/drawings/vmlDrawing16.vml" ContentType="application/vnd.openxmlformats-officedocument.vmlDrawing"/>
  <Override PartName="/ppt/slideLayouts/slideLayout1.xml" ContentType="application/vnd.openxmlformats-officedocument.presentationml.slideLayout+xml"/>
  <Override PartName="/ppt/slides/slide28.xml" ContentType="application/vnd.openxmlformats-officedocument.presentationml.slide+xml"/>
  <Override PartName="/ppt/slides/slide18.xml" ContentType="application/vnd.openxmlformats-officedocument.presentationml.slide+xml"/>
  <Override PartName="/ppt/slides/slide8.xml" ContentType="application/vnd.openxmlformats-officedocument.presentationml.slide+xml"/>
  <Override PartName="/ppt/theme/theme3.xml" ContentType="application/vnd.openxmlformats-officedocument.theme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26.xml" ContentType="application/vnd.openxmlformats-officedocument.presentationml.slide+xml"/>
  <Override PartName="/ppt/theme/theme2.xml" ContentType="application/vnd.openxmlformats-officedocument.theme+xml"/>
  <Override PartName="/ppt/slides/slide4.xml" ContentType="application/vnd.openxmlformats-officedocument.presentationml.slide+xml"/>
  <Override PartName="/ppt/drawings/vmlDrawing18.vml" ContentType="application/vnd.openxmlformats-officedocument.vmlDrawing"/>
  <Override PartName="/ppt/slides/slide10.xml" ContentType="application/vnd.openxmlformats-officedocument.presentationml.slide+xml"/>
  <Override PartName="/ppt/slides/slide16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23.xml" ContentType="application/vnd.openxmlformats-officedocument.presentationml.slide+xml"/>
  <Override PartName="/ppt/slides/slide27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12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19.xml" ContentType="application/vnd.openxmlformats-officedocument.presentationml.slide+xml"/>
  <Override PartName="/docProps/app.xml" ContentType="application/vnd.openxmlformats-officedocument.extended-properties+xml"/>
  <Override PartName="/ppt/presProps.xml" ContentType="application/vnd.openxmlformats-officedocument.presentationml.presProps+xml"/>
  <Override PartName="/ppt/slides/slide20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17.xml" ContentType="application/vnd.openxmlformats-officedocument.presentationml.slide+xml"/>
  <Override PartName="/ppt/slides/slide6.xml" ContentType="application/vnd.openxmlformats-officedocument.presentationml.slide+xml"/>
  <Override PartName="/ppt/slides/slide11.xml" ContentType="application/vnd.openxmlformats-officedocument.presentationml.slide+xml"/>
  <Override PartName="/ppt/slides/slide9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drawings/vmlDrawing17.vml" ContentType="application/vnd.openxmlformats-officedocument.vmlDrawing"/>
  <Override PartName="/ppt/slides/slide2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0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29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</Types>
</file>

<file path=_rels/.rels><?xml version="1.0" encoding="UTF-8" standalone="yes"?>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p14="http://schemas.microsoft.com/office/powerpoint/2010/main" xmlns:mc="http://schemas.openxmlformats.org/markup-compatibility/2006" xmlns:c="http://schemas.openxmlformats.org/drawingml/2006/chart" xmlns:v="urn:schemas-microsoft-com:vml" xmlns:dsp="http://schemas.microsoft.com/office/drawing/2008/diagram" xmlns:dgm="http://schemas.openxmlformats.org/drawingml/2006/diagram" xmlns:m="http://schemas.openxmlformats.org/officeDocument/2006/math" saveSubsetFonts="1" embedTrueTypeFonts="1">
  <p:sldMasterIdLst>
    <p:sldMasterId r:id="rId1" id="2147483660"/>
  </p:sldMasterIdLst>
  <p:notesMasterIdLst>
    <p:notesMasterId r:id="rId2"/>
  </p:notesMasterIdLst>
  <p:handoutMasterIdLst>
    <p:handoutMasterId r:id="rId3"/>
  </p:handoutMasterIdLst>
  <p:sldIdLst>
    <p:sldId r:id="rId4" id="287"/>
    <p:sldId r:id="rId5" id="288"/>
    <p:sldId r:id="rId6" id="289"/>
    <p:sldId r:id="rId7" id="290"/>
    <p:sldId r:id="rId8" id="291"/>
    <p:sldId r:id="rId9" id="292"/>
    <p:sldId r:id="rId10" id="293"/>
    <p:sldId r:id="rId11" id="294"/>
    <p:sldId r:id="rId12" id="295"/>
    <p:sldId r:id="rId13" id="296"/>
    <p:sldId r:id="rId14" id="297"/>
    <p:sldId r:id="rId15" id="298"/>
    <p:sldId r:id="rId16" id="299"/>
    <p:sldId r:id="rId17" id="300"/>
    <p:sldId r:id="rId18" id="301"/>
    <p:sldId r:id="rId19" id="302"/>
    <p:sldId r:id="rId20" id="303"/>
    <p:sldId r:id="rId21" id="304"/>
    <p:sldId r:id="rId22" id="305"/>
    <p:sldId r:id="rId23" id="306"/>
    <p:sldId r:id="rId24" id="307"/>
    <p:sldId r:id="rId25" id="308"/>
    <p:sldId r:id="rId26" id="309"/>
    <p:sldId r:id="rId27" id="310"/>
    <p:sldId r:id="rId28" id="311"/>
    <p:sldId r:id="rId29" id="312"/>
    <p:sldId r:id="rId30" id="313"/>
    <p:sldId r:id="rId31" id="314"/>
    <p:sldId r:id="rId32" id="315"/>
    <p:sldId r:id="rId33" id="316"/>
    <p:sldId r:id="rId34" id="317"/>
  </p:sldIdLst>
  <p:sldSz cx="9144000" cy="6858000" type="screen4x3"/>
  <p:notesSz cx="9601200" cy="7315200"/>
  <p:embeddedFontLst>
    <p:embeddedFont>
      <p:font typeface="WPS Special 1"/>
      <p:regular r:id="rId38"/>
    </p:embeddedFont>
  </p:embeddedFontLst>
  <p:defaultTextStyle>
    <a:defPPr>
      <a:defRPr lang="en-US"/>
    </a:defPPr>
    <a:lvl1pPr algn="l" marL="0" defTabSz="914400" eaLnBrk="1" latinLnBrk="0" hangingPunct="1" rtl="false">
      <a:defRPr sz="1800" kern="1200">
        <a:solidFill>
          <a:schemeClr val="tx1"/>
        </a:solidFill>
        <a:latin typeface="+mn-lt"/>
        <a:ea typeface="+mn-ea"/>
        <a:cs typeface="+mn-cs"/>
      </a:defRPr>
    </a:lvl1pPr>
    <a:lvl2pPr algn="l" marL="457200" defTabSz="914400" eaLnBrk="1" latinLnBrk="0" hangingPunct="1" rtl="false">
      <a:defRPr sz="1800" kern="1200">
        <a:solidFill>
          <a:schemeClr val="tx1"/>
        </a:solidFill>
        <a:latin typeface="+mn-lt"/>
        <a:ea typeface="+mn-ea"/>
        <a:cs typeface="+mn-cs"/>
      </a:defRPr>
    </a:lvl2pPr>
    <a:lvl3pPr algn="l" marL="914400" defTabSz="914400" eaLnBrk="1" latinLnBrk="0" hangingPunct="1" rtl="false">
      <a:defRPr sz="1800" kern="1200">
        <a:solidFill>
          <a:schemeClr val="tx1"/>
        </a:solidFill>
        <a:latin typeface="+mn-lt"/>
        <a:ea typeface="+mn-ea"/>
        <a:cs typeface="+mn-cs"/>
      </a:defRPr>
    </a:lvl3pPr>
    <a:lvl4pPr algn="l" marL="1371600" defTabSz="914400" eaLnBrk="1" latinLnBrk="0" hangingPunct="1" rtl="false">
      <a:defRPr sz="1800" kern="1200">
        <a:solidFill>
          <a:schemeClr val="tx1"/>
        </a:solidFill>
        <a:latin typeface="+mn-lt"/>
        <a:ea typeface="+mn-ea"/>
        <a:cs typeface="+mn-cs"/>
      </a:defRPr>
    </a:lvl4pPr>
    <a:lvl5pPr algn="l" marL="1828800" defTabSz="914400" eaLnBrk="1" latinLnBrk="0" hangingPunct="1" rtl="false">
      <a:defRPr sz="1800" kern="1200">
        <a:solidFill>
          <a:schemeClr val="tx1"/>
        </a:solidFill>
        <a:latin typeface="+mn-lt"/>
        <a:ea typeface="+mn-ea"/>
        <a:cs typeface="+mn-cs"/>
      </a:defRPr>
    </a:lvl5pPr>
    <a:lvl6pPr algn="l" marL="2286000" defTabSz="914400" eaLnBrk="1" latinLnBrk="0" hangingPunct="1" rtl="false">
      <a:defRPr sz="1800" kern="1200">
        <a:solidFill>
          <a:schemeClr val="tx1"/>
        </a:solidFill>
        <a:latin typeface="+mn-lt"/>
        <a:ea typeface="+mn-ea"/>
        <a:cs typeface="+mn-cs"/>
      </a:defRPr>
    </a:lvl6pPr>
    <a:lvl7pPr algn="l" marL="2743200" defTabSz="914400" eaLnBrk="1" latinLnBrk="0" hangingPunct="1" rtl="false">
      <a:defRPr sz="1800" kern="1200">
        <a:solidFill>
          <a:schemeClr val="tx1"/>
        </a:solidFill>
        <a:latin typeface="+mn-lt"/>
        <a:ea typeface="+mn-ea"/>
        <a:cs typeface="+mn-cs"/>
      </a:defRPr>
    </a:lvl7pPr>
    <a:lvl8pPr algn="l" marL="3200400" defTabSz="914400" eaLnBrk="1" latinLnBrk="0" hangingPunct="1" rtl="false">
      <a:defRPr sz="1800" kern="1200">
        <a:solidFill>
          <a:schemeClr val="tx1"/>
        </a:solidFill>
        <a:latin typeface="+mn-lt"/>
        <a:ea typeface="+mn-ea"/>
        <a:cs typeface="+mn-cs"/>
      </a:defRPr>
    </a:lvl8pPr>
    <a:lvl9pPr algn="l" marL="3657600" defTabSz="914400" eaLnBrk="1" latinLnBrk="0" hangingPunct="1" rtl="false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p="http://schemas.openxmlformats.org/presentationml/2006/main" xmlns:r="http://schemas.openxmlformats.org/officeDocument/2006/relationships" xmlns:a="http://schemas.openxmlformats.org/drawingml/2006/main">
  <p:clrMru>
    <a:srgbClr val="0000FF"/>
    <a:srgbClr val="FF0066"/>
    <a:srgbClr val="FF33CC"/>
    <a:srgbClr val="CC00CC"/>
    <a:srgbClr val="131068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p="http://schemas.openxmlformats.org/presentationml/2006/main" xmlns:r="http://schemas.openxmlformats.org/officeDocument/2006/relationships" xmlns:a="http://schemas.openxmlformats.org/drawingml/2006/main">
  <p:normalViewPr>
    <p:restoredLeft sz="15620"/>
    <p:restoredTop sz="94660"/>
  </p:normalViewPr>
  <p:slideViewPr>
    <p:cSldViewPr>
      <p:cViewPr>
        <p:scale>
          <a:sx n="118" d="100"/>
          <a:sy n="118" d="100"/>
        </p:scale>
        <p:origin x="-6" y="9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 ?><Relationships xmlns="http://schemas.openxmlformats.org/package/2006/relationships"><Relationship Id="rId1" Type="http://schemas.openxmlformats.org/officeDocument/2006/relationships/slideMaster" Target="slideMasters/slideMaster1.xml" /><Relationship Id="rId2" Type="http://schemas.openxmlformats.org/officeDocument/2006/relationships/notesMaster" Target="notesMasters/notesMaster1.xml" /><Relationship Id="rId3" Type="http://schemas.openxmlformats.org/officeDocument/2006/relationships/handoutMaster" Target="handoutMasters/handoutMaster1.xml" /><Relationship Id="rId35" Type="http://schemas.openxmlformats.org/officeDocument/2006/relationships/tableStyles" Target="tableStyles.xml" /><Relationship Id="rId36" Type="http://schemas.openxmlformats.org/officeDocument/2006/relationships/presProps" Target="presProps.xml" /><Relationship Id="rId37" Type="http://schemas.openxmlformats.org/officeDocument/2006/relationships/viewProps" Target="viewProps.xml" /><Relationship Id="rId12" Type="http://schemas.openxmlformats.org/officeDocument/2006/relationships/slide" Target="slides/slide9.xml" /><Relationship Id="rId28" Type="http://schemas.openxmlformats.org/officeDocument/2006/relationships/slide" Target="slides/slide25.xml" /><Relationship Id="rId16" Type="http://schemas.openxmlformats.org/officeDocument/2006/relationships/slide" Target="slides/slide13.xml" /><Relationship Id="rId20" Type="http://schemas.openxmlformats.org/officeDocument/2006/relationships/slide" Target="slides/slide17.xml" /><Relationship Id="rId15" Type="http://schemas.openxmlformats.org/officeDocument/2006/relationships/slide" Target="slides/slide12.xml" /><Relationship Id="rId11" Type="http://schemas.openxmlformats.org/officeDocument/2006/relationships/slide" Target="slides/slide8.xml" /><Relationship Id="rId25" Type="http://schemas.openxmlformats.org/officeDocument/2006/relationships/slide" Target="slides/slide22.xml" /><Relationship Id="rId14" Type="http://schemas.openxmlformats.org/officeDocument/2006/relationships/slide" Target="slides/slide11.xml" /><Relationship Id="rId7" Type="http://schemas.openxmlformats.org/officeDocument/2006/relationships/slide" Target="slides/slide4.xml" /><Relationship Id="rId29" Type="http://schemas.openxmlformats.org/officeDocument/2006/relationships/slide" Target="slides/slide26.xml" /><Relationship Id="rId27" Type="http://schemas.openxmlformats.org/officeDocument/2006/relationships/slide" Target="slides/slide24.xml" /><Relationship Id="rId13" Type="http://schemas.openxmlformats.org/officeDocument/2006/relationships/slide" Target="slides/slide10.xml" /><Relationship Id="rId8" Type="http://schemas.openxmlformats.org/officeDocument/2006/relationships/slide" Target="slides/slide5.xml" /><Relationship Id="rId34" Type="http://schemas.openxmlformats.org/officeDocument/2006/relationships/slide" Target="slides/slide31.xml" /><Relationship Id="rId4" Type="http://schemas.openxmlformats.org/officeDocument/2006/relationships/slide" Target="slides/slide1.xml" /><Relationship Id="rId9" Type="http://schemas.openxmlformats.org/officeDocument/2006/relationships/slide" Target="slides/slide6.xml" /><Relationship Id="rId31" Type="http://schemas.openxmlformats.org/officeDocument/2006/relationships/slide" Target="slides/slide28.xml" /><Relationship Id="rId33" Type="http://schemas.openxmlformats.org/officeDocument/2006/relationships/slide" Target="slides/slide30.xml" /><Relationship Id="rId22" Type="http://schemas.openxmlformats.org/officeDocument/2006/relationships/slide" Target="slides/slide19.xml" /><Relationship Id="rId30" Type="http://schemas.openxmlformats.org/officeDocument/2006/relationships/slide" Target="slides/slide27.xml" /><Relationship Id="rId18" Type="http://schemas.openxmlformats.org/officeDocument/2006/relationships/slide" Target="slides/slide15.xml" /><Relationship Id="rId5" Type="http://schemas.openxmlformats.org/officeDocument/2006/relationships/slide" Target="slides/slide2.xml" /><Relationship Id="rId26" Type="http://schemas.openxmlformats.org/officeDocument/2006/relationships/slide" Target="slides/slide23.xml" /><Relationship Id="rId24" Type="http://schemas.openxmlformats.org/officeDocument/2006/relationships/slide" Target="slides/slide21.xml" /><Relationship Id="rId23" Type="http://schemas.openxmlformats.org/officeDocument/2006/relationships/slide" Target="slides/slide20.xml" /><Relationship Id="rId21" Type="http://schemas.openxmlformats.org/officeDocument/2006/relationships/slide" Target="slides/slide18.xml" /><Relationship Id="rId32" Type="http://schemas.openxmlformats.org/officeDocument/2006/relationships/slide" Target="slides/slide29.xml" /><Relationship Id="rId10" Type="http://schemas.openxmlformats.org/officeDocument/2006/relationships/slide" Target="slides/slide7.xml" /><Relationship Id="rId19" Type="http://schemas.openxmlformats.org/officeDocument/2006/relationships/slide" Target="slides/slide16.xml" /><Relationship Id="rId17" Type="http://schemas.openxmlformats.org/officeDocument/2006/relationships/slide" Target="slides/slide14.xml" /><Relationship Id="rId6" Type="http://schemas.openxmlformats.org/officeDocument/2006/relationships/slide" Target="slides/slide3.xml" /><Relationship Id="rId38" Type="http://schemas.openxmlformats.org/officeDocument/2006/relationships/font" Target="fonts/WPS_Specail_1.fntdata" /></Relationships>
</file>

<file path=ppt/drawings/_rels/vmlDrawing16.vml.rels><?xml version="1.0" encoding="UTF-8" standalone="yes"?>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7.vml.rels><?xml version="1.0" encoding="UTF-8" standalone="yes"?>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8.vml.rels><?xml version="1.0" encoding="UTF-8" standalone="yes"?>
<Relationships xmlns="http://schemas.openxmlformats.org/package/2006/relationships"><Relationship Id="rId1" Type="http://schemas.openxmlformats.org/officeDocument/2006/relationships/image" Target="../media/image17.emf"/></Relationships>
</file>

<file path=ppt/handoutMasters/_rels/handoutMaster1.xml.rels><?xml version="1.0" encoding="UTF-8" standalone="yes"?>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8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19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4160520" cy="365760"/>
          </a:xfrm>
          <a:prstGeom prst="rect"/>
        </p:spPr>
        <p:txBody>
          <a:bodyPr bIns="48327" lIns="96653" rIns="96653" rtlCol="0" tIns="48327" vert="horz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1048720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461" y="2"/>
            <a:ext cx="4160520" cy="365760"/>
          </a:xfrm>
          <a:prstGeom prst="rect"/>
        </p:spPr>
        <p:txBody>
          <a:bodyPr bIns="48327" lIns="96653" rIns="96653" rtlCol="0" tIns="48327" vert="horz"/>
          <a:lstStyle>
            <a:lvl1pPr algn="r">
              <a:defRPr sz="1300"/>
            </a:lvl1pPr>
          </a:lstStyle>
          <a:p>
            <a:fld id="{3C766CAF-F101-4C08-B017-733FA46FC0E2}" type="datetimeFigureOut">
              <a:rPr lang="en-US" smtClean="0"/>
            </a:fld>
            <a:endParaRPr lang="en-US"/>
          </a:p>
        </p:txBody>
      </p:sp>
      <p:sp>
        <p:nvSpPr>
          <p:cNvPr id="1048721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948171"/>
            <a:ext cx="4160520" cy="365760"/>
          </a:xfrm>
          <a:prstGeom prst="rect"/>
        </p:spPr>
        <p:txBody>
          <a:bodyPr anchor="b" bIns="48327" lIns="96653" rIns="96653" rtlCol="0" tIns="48327" vert="horz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1048722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461" y="6948171"/>
            <a:ext cx="4160520" cy="365760"/>
          </a:xfrm>
          <a:prstGeom prst="rect"/>
        </p:spPr>
        <p:txBody>
          <a:bodyPr anchor="b" bIns="48327" lIns="96653" rIns="96653" rtlCol="0" tIns="48327" vert="horz"/>
          <a:lstStyle>
            <a:lvl1pPr algn="r">
              <a:defRPr sz="1300"/>
            </a:lvl1pPr>
          </a:lstStyle>
          <a:p>
            <a:fld id="{C78E473B-A210-4326-9930-4FF85DEA662A}" type="slidenum">
              <a:rPr lang="en-US" smtClean="0"/>
            </a:fld>
            <a:endParaRPr lang="en-US"/>
          </a:p>
        </p:txBody>
      </p:sp>
    </p:spTree>
  </p:cSld>
  <p:clrMap accent1="accent1" accent2="accent2" accent3="accent3" accent4="accent4" accent5="accent5" accent6="accent6" bg1="lt1" bg2="lt2" tx1="dk1" tx2="dk2" hlink="hlink" folHlink="folHlink"/>
</p:handoutMaster>
</file>

<file path=ppt/notesMasters/_rels/notesMaster1.xml.rels><?xml version="1.0" encoding="UTF-8" standalone="yes"?>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8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13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4160520" cy="365760"/>
          </a:xfrm>
          <a:prstGeom prst="rect"/>
        </p:spPr>
        <p:txBody>
          <a:bodyPr bIns="48327" lIns="96653" rIns="96653" rtlCol="0" tIns="48327" vert="horz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1048714" name="Date Placeholder 2"/>
          <p:cNvSpPr>
            <a:spLocks noGrp="1"/>
          </p:cNvSpPr>
          <p:nvPr>
            <p:ph type="dt" idx="1"/>
          </p:nvPr>
        </p:nvSpPr>
        <p:spPr>
          <a:xfrm>
            <a:off x="5438461" y="2"/>
            <a:ext cx="4160520" cy="365760"/>
          </a:xfrm>
          <a:prstGeom prst="rect"/>
        </p:spPr>
        <p:txBody>
          <a:bodyPr bIns="48327" lIns="96653" rIns="96653" rtlCol="0" tIns="48327" vert="horz"/>
          <a:lstStyle>
            <a:lvl1pPr algn="r">
              <a:defRPr sz="1300"/>
            </a:lvl1pPr>
          </a:lstStyle>
          <a:p>
            <a:fld id="{82A45409-25A1-4B5D-B1DE-4F75D7A94EB5}" type="datetimeFigureOut">
              <a:rPr lang="en-US" smtClean="0"/>
            </a:fld>
            <a:endParaRPr lang="en-US"/>
          </a:p>
        </p:txBody>
      </p:sp>
      <p:sp>
        <p:nvSpPr>
          <p:cNvPr id="1048715" name="Slide Image Placeholder 3"/>
          <p:cNvSpPr>
            <a:spLocks noChangeAspect="1" noRot="1" noGrp="1"/>
          </p:cNvSpPr>
          <p:nvPr>
            <p:ph type="sldImg" idx="2"/>
          </p:nvPr>
        </p:nvSpPr>
        <p:spPr>
          <a:xfrm>
            <a:off x="2971800" y="547688"/>
            <a:ext cx="3657600" cy="2744787"/>
          </a:xfrm>
          <a:prstGeom prst="rect"/>
          <a:noFill/>
          <a:ln w="12700">
            <a:solidFill>
              <a:prstClr val="black"/>
            </a:solidFill>
          </a:ln>
        </p:spPr>
        <p:txBody>
          <a:bodyPr anchor="ctr" bIns="48327" lIns="96653" rIns="96653" rtlCol="0" tIns="48327" vert="horz"/>
          <a:p>
            <a:endParaRPr lang="en-US"/>
          </a:p>
        </p:txBody>
      </p:sp>
      <p:sp>
        <p:nvSpPr>
          <p:cNvPr id="1048716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60124" y="3474720"/>
            <a:ext cx="7680959" cy="3291840"/>
          </a:xfrm>
          <a:prstGeom prst="rect"/>
        </p:spPr>
        <p:txBody>
          <a:bodyPr bIns="48327" lIns="96653" rIns="96653" rtlCol="0" tIns="48327" vert="horz">
            <a:normAutofit/>
          </a:bodyPr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48717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948171"/>
            <a:ext cx="4160520" cy="365760"/>
          </a:xfrm>
          <a:prstGeom prst="rect"/>
        </p:spPr>
        <p:txBody>
          <a:bodyPr anchor="b" bIns="48327" lIns="96653" rIns="96653" rtlCol="0" tIns="48327" vert="horz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1048718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8461" y="6948171"/>
            <a:ext cx="4160520" cy="365760"/>
          </a:xfrm>
          <a:prstGeom prst="rect"/>
        </p:spPr>
        <p:txBody>
          <a:bodyPr anchor="b" bIns="48327" lIns="96653" rIns="96653" rtlCol="0" tIns="48327" vert="horz"/>
          <a:lstStyle>
            <a:lvl1pPr algn="r">
              <a:defRPr sz="1300"/>
            </a:lvl1pPr>
          </a:lstStyle>
          <a:p>
            <a:fld id="{06AB7B2A-D589-4453-B1BD-CBE6D52CC9DF}" type="slidenum">
              <a:rPr lang="en-US" smtClean="0"/>
            </a:fld>
            <a:endParaRPr lang="en-US"/>
          </a:p>
        </p:txBody>
      </p:sp>
    </p:spTree>
  </p:cSld>
  <p:clrMap accent1="accent1" accent2="accent2" accent3="accent3" accent4="accent4" accent5="accent5" accent6="accent6" bg1="lt1" bg2="lt2" tx1="dk1" tx2="dk2" hlink="hlink" folHlink="folHlink"/>
  <p:notesStyle>
    <a:lvl1pPr algn="l" defTabSz="914400" eaLnBrk="1" hangingPunct="1" latinLnBrk="0" marL="0" rtl="0">
      <a:defRPr sz="1200" kern="1200">
        <a:solidFill>
          <a:schemeClr val="tx1"/>
        </a:solidFill>
        <a:latin typeface="+mn-lt"/>
        <a:ea typeface="+mn-ea"/>
        <a:cs typeface="+mn-cs"/>
      </a:defRPr>
    </a:lvl1pPr>
    <a:lvl2pPr algn="l" defTabSz="914400" eaLnBrk="1" hangingPunct="1" latinLnBrk="0" marL="457200" rtl="0">
      <a:defRPr sz="1200" kern="1200">
        <a:solidFill>
          <a:schemeClr val="tx1"/>
        </a:solidFill>
        <a:latin typeface="+mn-lt"/>
        <a:ea typeface="+mn-ea"/>
        <a:cs typeface="+mn-cs"/>
      </a:defRPr>
    </a:lvl2pPr>
    <a:lvl3pPr algn="l" defTabSz="914400" eaLnBrk="1" hangingPunct="1" latinLnBrk="0" marL="914400" rtl="0">
      <a:defRPr sz="1200" kern="1200">
        <a:solidFill>
          <a:schemeClr val="tx1"/>
        </a:solidFill>
        <a:latin typeface="+mn-lt"/>
        <a:ea typeface="+mn-ea"/>
        <a:cs typeface="+mn-cs"/>
      </a:defRPr>
    </a:lvl3pPr>
    <a:lvl4pPr algn="l" defTabSz="914400" eaLnBrk="1" hangingPunct="1" latinLnBrk="0" marL="1371600" rtl="0">
      <a:defRPr sz="1200" kern="1200">
        <a:solidFill>
          <a:schemeClr val="tx1"/>
        </a:solidFill>
        <a:latin typeface="+mn-lt"/>
        <a:ea typeface="+mn-ea"/>
        <a:cs typeface="+mn-cs"/>
      </a:defRPr>
    </a:lvl4pPr>
    <a:lvl5pPr algn="l" defTabSz="914400" eaLnBrk="1" hangingPunct="1" latinLnBrk="0" marL="1828800" rtl="0">
      <a:defRPr sz="1200" kern="1200">
        <a:solidFill>
          <a:schemeClr val="tx1"/>
        </a:solidFill>
        <a:latin typeface="+mn-lt"/>
        <a:ea typeface="+mn-ea"/>
        <a:cs typeface="+mn-cs"/>
      </a:defRPr>
    </a:lvl5pPr>
    <a:lvl6pPr algn="l" defTabSz="914400" eaLnBrk="1" hangingPunct="1" latinLnBrk="0" marL="2286000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algn="l" defTabSz="914400" eaLnBrk="1" hangingPunct="1" latinLnBrk="0" marL="2743200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algn="l" defTabSz="914400" eaLnBrk="1" hangingPunct="1" latinLnBrk="0" marL="3200400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algn="l" defTabSz="914400" eaLnBrk="1" hangingPunct="1" latinLnBrk="0" marL="3657600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itle">
  <p:cSld name="Title Slide">
    <p:spTree>
      <p:nvGrpSpPr>
        <p:cNvPr id="8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6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8687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algn="ctr" indent="0" marL="0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algn="ctr" indent="0" marL="457200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algn="ctr" indent="0" marL="914400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algn="ctr" indent="0" marL="1371600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algn="ctr" indent="0" marL="1828800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algn="ctr" indent="0" marL="2286000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algn="ctr" indent="0" marL="2743200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algn="ctr" indent="0" marL="3200400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algn="ctr" indent="0" marL="3657600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04868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6F9B64BC-94FC-4E5C-84FD-55E4BB539EBE}" type="datetimeFigureOut">
              <a:rPr lang="en-US" smtClean="0"/>
            </a:fld>
            <a:endParaRPr lang="en-US"/>
          </a:p>
        </p:txBody>
      </p:sp>
      <p:sp>
        <p:nvSpPr>
          <p:cNvPr id="104868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104869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08C68C14-2892-483E-A6B4-DAF4F4ABF905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split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vertTx">
  <p:cSld name="Title and Vertical Text">
    <p:spTree>
      <p:nvGrpSpPr>
        <p:cNvPr id="8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02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870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4870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6F9B64BC-94FC-4E5C-84FD-55E4BB539EBE}" type="datetimeFigureOut">
              <a:rPr lang="en-US" smtClean="0"/>
            </a:fld>
            <a:endParaRPr lang="en-US"/>
          </a:p>
        </p:txBody>
      </p:sp>
      <p:sp>
        <p:nvSpPr>
          <p:cNvPr id="104870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104870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08C68C14-2892-483E-A6B4-DAF4F4ABF905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split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vertTitleAndTx">
  <p:cSld name="Vertical Title and Text">
    <p:spTree>
      <p:nvGrpSpPr>
        <p:cNvPr id="8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8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8679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4868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6F9B64BC-94FC-4E5C-84FD-55E4BB539EBE}" type="datetimeFigureOut">
              <a:rPr lang="en-US" smtClean="0"/>
            </a:fld>
            <a:endParaRPr lang="en-US"/>
          </a:p>
        </p:txBody>
      </p:sp>
      <p:sp>
        <p:nvSpPr>
          <p:cNvPr id="104868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104868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08C68C14-2892-483E-A6B4-DAF4F4ABF905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split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obj">
  <p:cSld name="Title and Content">
    <p:spTree>
      <p:nvGrpSpPr>
        <p:cNvPr id="4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2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8593" name="Content Placeholder 2"/>
          <p:cNvSpPr>
            <a:spLocks noGrp="1"/>
          </p:cNvSpPr>
          <p:nvPr>
            <p:ph idx="1"/>
          </p:nvPr>
        </p:nvSpPr>
        <p:spPr/>
        <p:txBody>
          <a:bodyPr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4859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6F9B64BC-94FC-4E5C-84FD-55E4BB539EBE}" type="datetimeFigureOut">
              <a:rPr lang="en-US" smtClean="0"/>
            </a:fld>
            <a:endParaRPr lang="en-US"/>
          </a:p>
        </p:txBody>
      </p:sp>
      <p:sp>
        <p:nvSpPr>
          <p:cNvPr id="10485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104859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08C68C14-2892-483E-A6B4-DAF4F4ABF905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split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secHead">
  <p:cSld name="Section Header">
    <p:spTree>
      <p:nvGrpSpPr>
        <p:cNvPr id="8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97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b="1" cap="all"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8698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indent="0" marL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indent="0" marL="45720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indent="0" marL="91440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indent="0" marL="137160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indent="0" marL="182880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indent="0" marL="228600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indent="0" marL="274320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indent="0" marL="320040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indent="0" marL="365760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4869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6F9B64BC-94FC-4E5C-84FD-55E4BB539EBE}" type="datetimeFigureOut">
              <a:rPr lang="en-US" smtClean="0"/>
            </a:fld>
            <a:endParaRPr lang="en-US"/>
          </a:p>
        </p:txBody>
      </p:sp>
      <p:sp>
        <p:nvSpPr>
          <p:cNvPr id="104870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104870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08C68C14-2892-483E-A6B4-DAF4F4ABF905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split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woObj">
  <p:cSld name="Two Content">
    <p:spTree>
      <p:nvGrpSpPr>
        <p:cNvPr id="7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61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8662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48663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48664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6F9B64BC-94FC-4E5C-84FD-55E4BB539EBE}" type="datetimeFigureOut">
              <a:rPr lang="en-US" smtClean="0"/>
            </a:fld>
            <a:endParaRPr lang="en-US"/>
          </a:p>
        </p:txBody>
      </p:sp>
      <p:sp>
        <p:nvSpPr>
          <p:cNvPr id="104866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104866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08C68C14-2892-483E-A6B4-DAF4F4ABF905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split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woTxTwoObj">
  <p:cSld name="Comparison">
    <p:spTree>
      <p:nvGrpSpPr>
        <p:cNvPr id="4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1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8582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indent="0" marL="0">
              <a:buNone/>
              <a:defRPr b="1" sz="2400"/>
            </a:lvl1pPr>
            <a:lvl2pPr indent="0" marL="457200">
              <a:buNone/>
              <a:defRPr b="1" sz="2000"/>
            </a:lvl2pPr>
            <a:lvl3pPr indent="0" marL="914400">
              <a:buNone/>
              <a:defRPr b="1" sz="1800"/>
            </a:lvl3pPr>
            <a:lvl4pPr indent="0" marL="1371600">
              <a:buNone/>
              <a:defRPr b="1" sz="1600"/>
            </a:lvl4pPr>
            <a:lvl5pPr indent="0" marL="1828800">
              <a:buNone/>
              <a:defRPr b="1" sz="1600"/>
            </a:lvl5pPr>
            <a:lvl6pPr indent="0" marL="2286000">
              <a:buNone/>
              <a:defRPr b="1" sz="1600"/>
            </a:lvl6pPr>
            <a:lvl7pPr indent="0" marL="2743200">
              <a:buNone/>
              <a:defRPr b="1" sz="1600"/>
            </a:lvl7pPr>
            <a:lvl8pPr indent="0" marL="3200400">
              <a:buNone/>
              <a:defRPr b="1" sz="1600"/>
            </a:lvl8pPr>
            <a:lvl9pPr indent="0" marL="3657600">
              <a:buNone/>
              <a:defRPr b="1"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48583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48584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indent="0" marL="0">
              <a:buNone/>
              <a:defRPr b="1" sz="2400"/>
            </a:lvl1pPr>
            <a:lvl2pPr indent="0" marL="457200">
              <a:buNone/>
              <a:defRPr b="1" sz="2000"/>
            </a:lvl2pPr>
            <a:lvl3pPr indent="0" marL="914400">
              <a:buNone/>
              <a:defRPr b="1" sz="1800"/>
            </a:lvl3pPr>
            <a:lvl4pPr indent="0" marL="1371600">
              <a:buNone/>
              <a:defRPr b="1" sz="1600"/>
            </a:lvl4pPr>
            <a:lvl5pPr indent="0" marL="1828800">
              <a:buNone/>
              <a:defRPr b="1" sz="1600"/>
            </a:lvl5pPr>
            <a:lvl6pPr indent="0" marL="2286000">
              <a:buNone/>
              <a:defRPr b="1" sz="1600"/>
            </a:lvl6pPr>
            <a:lvl7pPr indent="0" marL="2743200">
              <a:buNone/>
              <a:defRPr b="1" sz="1600"/>
            </a:lvl7pPr>
            <a:lvl8pPr indent="0" marL="3200400">
              <a:buNone/>
              <a:defRPr b="1" sz="1600"/>
            </a:lvl8pPr>
            <a:lvl9pPr indent="0" marL="3657600">
              <a:buNone/>
              <a:defRPr b="1"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48585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4858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6F9B64BC-94FC-4E5C-84FD-55E4BB539EBE}" type="datetimeFigureOut">
              <a:rPr lang="en-US" smtClean="0"/>
            </a:fld>
            <a:endParaRPr lang="en-US"/>
          </a:p>
        </p:txBody>
      </p:sp>
      <p:sp>
        <p:nvSpPr>
          <p:cNvPr id="1048587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1048588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08C68C14-2892-483E-A6B4-DAF4F4ABF905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split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itleOnly">
  <p:cSld name="Title Only">
    <p:spTree>
      <p:nvGrpSpPr>
        <p:cNvPr id="8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4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867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6F9B64BC-94FC-4E5C-84FD-55E4BB539EBE}" type="datetimeFigureOut">
              <a:rPr lang="en-US" smtClean="0"/>
            </a:fld>
            <a:endParaRPr lang="en-US"/>
          </a:p>
        </p:txBody>
      </p:sp>
      <p:sp>
        <p:nvSpPr>
          <p:cNvPr id="104867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104867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08C68C14-2892-483E-A6B4-DAF4F4ABF905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split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blank">
  <p:cSld name="Blank">
    <p:spTree>
      <p:nvGrpSpPr>
        <p:cNvPr id="8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6F9B64BC-94FC-4E5C-84FD-55E4BB539EBE}" type="datetimeFigureOut">
              <a:rPr lang="en-US" smtClean="0"/>
            </a:fld>
            <a:endParaRPr lang="en-US"/>
          </a:p>
        </p:txBody>
      </p:sp>
      <p:sp>
        <p:nvSpPr>
          <p:cNvPr id="104868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104868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08C68C14-2892-483E-A6B4-DAF4F4ABF905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split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objTx">
  <p:cSld name="Content with Caption">
    <p:spTree>
      <p:nvGrpSpPr>
        <p:cNvPr id="8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07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b="1" sz="2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8708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48709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indent="0" marL="0">
              <a:buNone/>
              <a:defRPr sz="1400"/>
            </a:lvl1pPr>
            <a:lvl2pPr indent="0" marL="457200">
              <a:buNone/>
              <a:defRPr sz="1200"/>
            </a:lvl2pPr>
            <a:lvl3pPr indent="0" marL="914400">
              <a:buNone/>
              <a:defRPr sz="1000"/>
            </a:lvl3pPr>
            <a:lvl4pPr indent="0" marL="1371600">
              <a:buNone/>
              <a:defRPr sz="900"/>
            </a:lvl4pPr>
            <a:lvl5pPr indent="0" marL="1828800">
              <a:buNone/>
              <a:defRPr sz="900"/>
            </a:lvl5pPr>
            <a:lvl6pPr indent="0" marL="2286000">
              <a:buNone/>
              <a:defRPr sz="900"/>
            </a:lvl6pPr>
            <a:lvl7pPr indent="0" marL="2743200">
              <a:buNone/>
              <a:defRPr sz="900"/>
            </a:lvl7pPr>
            <a:lvl8pPr indent="0" marL="3200400">
              <a:buNone/>
              <a:defRPr sz="900"/>
            </a:lvl8pPr>
            <a:lvl9pPr indent="0" marL="365760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487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6F9B64BC-94FC-4E5C-84FD-55E4BB539EBE}" type="datetimeFigureOut">
              <a:rPr lang="en-US" smtClean="0"/>
            </a:fld>
            <a:endParaRPr lang="en-US"/>
          </a:p>
        </p:txBody>
      </p:sp>
      <p:sp>
        <p:nvSpPr>
          <p:cNvPr id="10487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10487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08C68C14-2892-483E-A6B4-DAF4F4ABF905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split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picTx">
  <p:cSld name="Picture with Caption">
    <p:spTree>
      <p:nvGrpSpPr>
        <p:cNvPr id="8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91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b="1" sz="2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8692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indent="0" marL="0">
              <a:buNone/>
              <a:defRPr sz="3200"/>
            </a:lvl1pPr>
            <a:lvl2pPr indent="0" marL="457200">
              <a:buNone/>
              <a:defRPr sz="2800"/>
            </a:lvl2pPr>
            <a:lvl3pPr indent="0" marL="914400">
              <a:buNone/>
              <a:defRPr sz="2400"/>
            </a:lvl3pPr>
            <a:lvl4pPr indent="0" marL="1371600">
              <a:buNone/>
              <a:defRPr sz="2000"/>
            </a:lvl4pPr>
            <a:lvl5pPr indent="0" marL="1828800">
              <a:buNone/>
              <a:defRPr sz="2000"/>
            </a:lvl5pPr>
            <a:lvl6pPr indent="0" marL="2286000">
              <a:buNone/>
              <a:defRPr sz="2000"/>
            </a:lvl6pPr>
            <a:lvl7pPr indent="0" marL="2743200">
              <a:buNone/>
              <a:defRPr sz="2000"/>
            </a:lvl7pPr>
            <a:lvl8pPr indent="0" marL="3200400">
              <a:buNone/>
              <a:defRPr sz="2000"/>
            </a:lvl8pPr>
            <a:lvl9pPr indent="0" marL="3657600">
              <a:buNone/>
              <a:defRPr sz="2000"/>
            </a:lvl9pPr>
          </a:lstStyle>
          <a:p>
            <a:endParaRPr lang="en-US"/>
          </a:p>
        </p:txBody>
      </p:sp>
      <p:sp>
        <p:nvSpPr>
          <p:cNvPr id="1048693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indent="0" marL="0">
              <a:buNone/>
              <a:defRPr sz="1400"/>
            </a:lvl1pPr>
            <a:lvl2pPr indent="0" marL="457200">
              <a:buNone/>
              <a:defRPr sz="1200"/>
            </a:lvl2pPr>
            <a:lvl3pPr indent="0" marL="914400">
              <a:buNone/>
              <a:defRPr sz="1000"/>
            </a:lvl3pPr>
            <a:lvl4pPr indent="0" marL="1371600">
              <a:buNone/>
              <a:defRPr sz="900"/>
            </a:lvl4pPr>
            <a:lvl5pPr indent="0" marL="1828800">
              <a:buNone/>
              <a:defRPr sz="900"/>
            </a:lvl5pPr>
            <a:lvl6pPr indent="0" marL="2286000">
              <a:buNone/>
              <a:defRPr sz="900"/>
            </a:lvl6pPr>
            <a:lvl7pPr indent="0" marL="2743200">
              <a:buNone/>
              <a:defRPr sz="900"/>
            </a:lvl7pPr>
            <a:lvl8pPr indent="0" marL="3200400">
              <a:buNone/>
              <a:defRPr sz="900"/>
            </a:lvl8pPr>
            <a:lvl9pPr indent="0" marL="365760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48694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6F9B64BC-94FC-4E5C-84FD-55E4BB539EBE}" type="datetimeFigureOut">
              <a:rPr lang="en-US" smtClean="0"/>
            </a:fld>
            <a:endParaRPr lang="en-US"/>
          </a:p>
        </p:txBody>
      </p:sp>
      <p:sp>
        <p:nvSpPr>
          <p:cNvPr id="104869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104869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08C68C14-2892-483E-A6B4-DAF4F4ABF905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split/>
  </p:transition>
</p:sldLayout>
</file>

<file path=ppt/slideMasters/_rels/slideMaster1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3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76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/>
        </p:spPr>
        <p:txBody>
          <a:bodyPr anchor="ctr" bIns="45720" lIns="91440" rIns="91440" rtlCol="0" tIns="45720" vert="horz">
            <a:normAutofit/>
          </a:bodyPr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8577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/>
        </p:spPr>
        <p:txBody>
          <a:bodyPr bIns="45720" lIns="91440" rIns="91440" rtlCol="0" tIns="45720" vert="horz">
            <a:normAutofit/>
          </a:bodyPr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48578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/>
        </p:spPr>
        <p:txBody>
          <a:bodyPr anchor="ctr" bIns="45720" lIns="91440" rIns="91440" rtlCol="0" tIns="45720" vert="horz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9B64BC-94FC-4E5C-84FD-55E4BB539EBE}" type="datetimeFigureOut">
              <a:rPr lang="en-US" smtClean="0"/>
            </a:fld>
            <a:endParaRPr lang="en-US"/>
          </a:p>
        </p:txBody>
      </p:sp>
      <p:sp>
        <p:nvSpPr>
          <p:cNvPr id="104857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/>
        </p:spPr>
        <p:txBody>
          <a:bodyPr anchor="ctr" bIns="45720" lIns="91440" rIns="91440" rtlCol="0" tIns="45720" vert="horz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04858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/>
        </p:spPr>
        <p:txBody>
          <a:bodyPr anchor="ctr" bIns="45720" lIns="91440" rIns="91440" rtlCol="0" tIns="45720" vert="horz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C68C14-2892-483E-A6B4-DAF4F4ABF905}" type="slidenum">
              <a:rPr lang="en-US" smtClean="0"/>
            </a:fld>
            <a:endParaRPr lang="en-US"/>
          </a:p>
        </p:txBody>
      </p:sp>
    </p:spTree>
  </p:cSld>
  <p:clrMap accent1="accent1" accent2="accent2" accent3="accent3" accent4="accent4" accent5="accent5" accent6="accent6" bg1="lt1" bg2="lt2" tx1="dk1" tx2="dk2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xmlns:p14="http://schemas.microsoft.com/office/powerpoint/2010/main">
    <p:split/>
  </p:transition>
  <p:txStyles>
    <p:titleStyle>
      <a:lvl1pPr algn="ctr" defTabSz="914400" eaLnBrk="1" hangingPunct="1" latinLnBrk="0" rtl="0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algn="l" defTabSz="914400" eaLnBrk="1" hangingPunct="1" indent="-342900" latinLnBrk="0" marL="342900" rtl="0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algn="l" defTabSz="914400" eaLnBrk="1" hangingPunct="1" indent="-285750" latinLnBrk="0" marL="742950" rtl="0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algn="l" defTabSz="914400" eaLnBrk="1" hangingPunct="1" indent="-228600" latinLnBrk="0" marL="1143000" rtl="0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algn="l" defTabSz="914400" eaLnBrk="1" hangingPunct="1" indent="-228600" latinLnBrk="0" marL="1600200" rtl="0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algn="l" defTabSz="914400" eaLnBrk="1" hangingPunct="1" indent="-228600" latinLnBrk="0" marL="2057400" rtl="0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algn="l" defTabSz="914400" eaLnBrk="1" hangingPunct="1" indent="-228600" latinLnBrk="0" marL="2514600" rtl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algn="l" defTabSz="914400" eaLnBrk="1" hangingPunct="1" indent="-228600" latinLnBrk="0" marL="2971800" rtl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algn="l" defTabSz="914400" eaLnBrk="1" hangingPunct="1" indent="-228600" latinLnBrk="0" marL="3429000" rtl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algn="l" defTabSz="914400" eaLnBrk="1" hangingPunct="1" indent="-228600" latinLnBrk="0" marL="3886200" rtl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algn="l" defTabSz="914400" eaLnBrk="1" hangingPunct="1" latinLnBrk="0" marL="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algn="l" defTabSz="914400" eaLnBrk="1" hangingPunct="1" latinLnBrk="0" marL="4572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algn="l" defTabSz="914400" eaLnBrk="1" hangingPunct="1" latinLnBrk="0" marL="9144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algn="l" defTabSz="914400" eaLnBrk="1" hangingPunct="1" latinLnBrk="0" marL="13716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algn="l" defTabSz="914400" eaLnBrk="1" hangingPunct="1" latinLnBrk="0" marL="18288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algn="l" defTabSz="914400" eaLnBrk="1" hangingPunct="1" latinLnBrk="0" marL="22860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algn="l" defTabSz="914400" eaLnBrk="1" hangingPunct="1" latinLnBrk="0" marL="27432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algn="l" defTabSz="914400" eaLnBrk="1" hangingPunct="1" latinLnBrk="0" marL="32004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algn="l" defTabSz="914400" eaLnBrk="1" hangingPunct="1" latinLnBrk="0" marL="36576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3" Type="http://schemas.openxmlformats.org/officeDocument/2006/relationships/vmlDrawing" Target="../drawings/vmlDrawing16.vml"/></Relationships>
</file>

<file path=ppt/slides/_rels/slide10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
<Relationships xmlns="http://schemas.openxmlformats.org/package/2006/relationships"><Relationship Id="rId1" Type="http://schemas.openxmlformats.org/officeDocument/2006/relationships/image" Target="../media/image3.png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
<Relationships xmlns="http://schemas.openxmlformats.org/package/2006/relationships"><Relationship Id="rId1" Type="http://schemas.openxmlformats.org/officeDocument/2006/relationships/image" Target="../media/image4.png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
<Relationships xmlns="http://schemas.openxmlformats.org/package/2006/relationships"><Relationship Id="rId1" Type="http://schemas.openxmlformats.org/officeDocument/2006/relationships/image" Target="../media/image5.png"/><Relationship Id="rId2" Type="http://schemas.openxmlformats.org/officeDocument/2006/relationships/image" Target="../media/image6.png"/><Relationship Id="rId3" Type="http://schemas.openxmlformats.org/officeDocument/2006/relationships/slideLayout" Target="../slideLayouts/slideLayout2.xml"/></Relationships>
</file>

<file path=ppt/slides/_rels/slide16.xml.rels><?xml version="1.0" encoding="UTF-8" standalone="yes"?>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
<Relationships xmlns="http://schemas.openxmlformats.org/package/2006/relationships"><Relationship Id="rId1" Type="http://schemas.openxmlformats.org/officeDocument/2006/relationships/image" Target="../media/image8.png"/><Relationship Id="rId2" Type="http://schemas.openxmlformats.org/officeDocument/2006/relationships/image" Target="../media/image9.png"/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6" Type="http://schemas.openxmlformats.org/officeDocument/2006/relationships/slideLayout" Target="../slideLayouts/slideLayout2.xml"/></Relationships>
</file>

<file path=ppt/slides/_rels/slide18.xml.rels><?xml version="1.0" encoding="UTF-8" standalone="yes"?>
<Relationships xmlns="http://schemas.openxmlformats.org/package/2006/relationships"><Relationship Id="rId1" Type="http://schemas.openxmlformats.org/officeDocument/2006/relationships/image" Target="../media/image13.png"/><Relationship Id="rId2" Type="http://schemas.openxmlformats.org/officeDocument/2006/relationships/slideLayout" Target="../slideLayouts/slideLayout5.xml"/></Relationships>
</file>

<file path=ppt/slides/_rels/slide19.xml.rels><?xml version="1.0" encoding="UTF-8" standalone="yes"?>
<Relationships xmlns="http://schemas.openxmlformats.org/package/2006/relationships"><Relationship Id="rId1" Type="http://schemas.openxmlformats.org/officeDocument/2006/relationships/image" Target="../media/image14.png"/><Relationship Id="rId2" Type="http://schemas.openxmlformats.org/officeDocument/2006/relationships/image" Target="../media/image15.png"/><Relationship Id="rId3" Type="http://schemas.openxmlformats.org/officeDocument/2006/relationships/slideLayout" Target="../slideLayouts/slideLayout2.xml"/></Relationships>
</file>

<file path=ppt/slides/_rels/slide2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3" Type="http://schemas.openxmlformats.org/officeDocument/2006/relationships/vmlDrawing" Target="../drawings/vmlDrawing17.vml"/></Relationships>
</file>

<file path=ppt/slides/_rels/slide20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
<Relationships xmlns="http://schemas.openxmlformats.org/package/2006/relationships"><Relationship Id="rId1" Type="http://schemas.openxmlformats.org/officeDocument/2006/relationships/image" Target="../media/image16.png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 ?><Relationships xmlns="http://schemas.openxmlformats.org/package/2006/relationships"><Relationship Id="rId1" Type="http://schemas.openxmlformats.org/officeDocument/2006/relationships/image" Target="../media/image5.png" /><Relationship Id="rId2" Type="http://schemas.openxmlformats.org/officeDocument/2006/relationships/slideLayout" Target="../slideLayouts/slideLayout2.xml" /></Relationships>
</file>

<file path=ppt/slides/_rels/slide27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3" Type="http://schemas.openxmlformats.org/officeDocument/2006/relationships/vmlDrawing" Target="../drawings/vmlDrawing18.vml"/></Relationships>
</file>

<file path=ppt/slides/_rels/slide28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
<Relationships xmlns="http://schemas.openxmlformats.org/package/2006/relationships"><Relationship Id="rId1" Type="http://schemas.openxmlformats.org/officeDocument/2006/relationships/image" Target="../media/image18.png"/><Relationship Id="rId2" Type="http://schemas.openxmlformats.org/officeDocument/2006/relationships/image" Target="../media/image19.png"/><Relationship Id="rId3" Type="http://schemas.openxmlformats.org/officeDocument/2006/relationships/slideLayout" Target="../slideLayouts/slideLayout2.xml"/></Relationships>
</file>

<file path=ppt/slides/_rels/slide4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7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05800" cy="609600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p>
            <a:r>
              <a:rPr b="1" dirty="0" sz="3200" lang="en-US" smtClean="0">
                <a:solidFill>
                  <a:srgbClr val="FF0000"/>
                </a:solidFill>
                <a:latin typeface="Lucida Calligraphy" pitchFamily="66" charset="0"/>
              </a:rPr>
              <a:t>CHAPTER TWO: </a:t>
            </a:r>
            <a:r>
              <a:rPr b="1" dirty="0" sz="3200" lang="en-US" smtClean="0">
                <a:solidFill>
                  <a:srgbClr val="0000FF"/>
                </a:solidFill>
                <a:latin typeface="Lucida Calligraphy" pitchFamily="66" charset="0"/>
              </a:rPr>
              <a:t>F-block elements </a:t>
            </a:r>
            <a:r>
              <a:rPr b="1" dirty="0" sz="3200" lang="en-US" smtClean="0">
                <a:solidFill>
                  <a:srgbClr val="FF0000"/>
                </a:solidFill>
                <a:latin typeface="Lucida Calligraphy" pitchFamily="66" charset="0"/>
              </a:rPr>
              <a:t> </a:t>
            </a:r>
            <a:endParaRPr b="1" dirty="0" sz="3200" lang="en-US">
              <a:solidFill>
                <a:srgbClr val="FF0000"/>
              </a:solidFill>
              <a:latin typeface="Lucida Calligraphy" pitchFamily="66" charset="0"/>
            </a:endParaRPr>
          </a:p>
        </p:txBody>
      </p:sp>
      <p:sp>
        <p:nvSpPr>
          <p:cNvPr id="10486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0" bIns="45720" compatLnSpc="1" lIns="91440" numCol="1" rIns="91440" tIns="45720" vert="horz" wrap="none">
            <a:prstTxWarp prst="textNoShape"/>
            <a:spAutoFit/>
          </a:bodyPr>
          <a:p>
            <a:endParaRPr dirty="0" lang="en-US"/>
          </a:p>
        </p:txBody>
      </p:sp>
      <p:graphicFrame>
        <p:nvGraphicFramePr>
          <p:cNvPr id="4194305" name="Object 1"/>
          <p:cNvGraphicFramePr>
            <a:graphicFrameLocks noChangeAspect="1"/>
          </p:cNvGraphicFramePr>
          <p:nvPr/>
        </p:nvGraphicFramePr>
        <p:xfrm>
          <a:off x="457200" y="1447800"/>
          <a:ext cx="8152443" cy="5263898"/>
        </p:xfrm>
        <a:graphic>
          <a:graphicData uri="http://schemas.openxmlformats.org/presentationml/2006/ole">
            <p:oleObj name="CS ChemDraw Drawing" r:id="rId1" spid="_x0000_s286721" imgH="5379480" imgW="7066440" progId="ChemDraw.Document.6.0">
              <p:embed/>
            </p:oleObj>
          </a:graphicData>
        </a:graphic>
      </p:graphicFrame>
      <p:sp>
        <p:nvSpPr>
          <p:cNvPr id="1048609" name="TextBox 4"/>
          <p:cNvSpPr txBox="1"/>
          <p:nvPr/>
        </p:nvSpPr>
        <p:spPr>
          <a:xfrm rot="18437281">
            <a:off x="427057" y="5945579"/>
            <a:ext cx="1038861" cy="403948"/>
          </a:xfrm>
          <a:prstGeom prst="rect"/>
          <a:noFill/>
        </p:spPr>
        <p:txBody>
          <a:bodyPr rtlCol="0" wrap="none">
            <a:spAutoFit/>
          </a:bodyPr>
          <a:p>
            <a:r>
              <a:rPr b="1" dirty="0" lang="en-US" smtClean="0">
                <a:solidFill>
                  <a:srgbClr val="CC00CC"/>
                </a:solidFill>
                <a:latin typeface="Bookman Old Style" pitchFamily="18" charset="0"/>
              </a:rPr>
              <a:t>F-blocks</a:t>
            </a:r>
            <a:endParaRPr b="1" dirty="0" lang="en-US">
              <a:solidFill>
                <a:srgbClr val="CC00CC"/>
              </a:solidFill>
              <a:latin typeface="Bookman Old Style" pitchFamily="18" charset="0"/>
            </a:endParaRPr>
          </a:p>
        </p:txBody>
      </p:sp>
      <p:sp>
        <p:nvSpPr>
          <p:cNvPr id="1048610" name="Left Brace 5"/>
          <p:cNvSpPr/>
          <p:nvPr/>
        </p:nvSpPr>
        <p:spPr>
          <a:xfrm>
            <a:off x="1219200" y="5562600"/>
            <a:ext cx="1066800" cy="1066800"/>
          </a:xfrm>
          <a:prstGeom prst="leftBrace"/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 rtlCol="0"/>
          <a:p>
            <a:pPr algn="ctr"/>
            <a:endParaRPr dirty="0" lang="en-US"/>
          </a:p>
        </p:txBody>
      </p:sp>
    </p:spTree>
  </p:cSld>
  <p:clrMapOvr>
    <a:masterClrMapping/>
  </p:clrMapOvr>
  <p:transition xmlns:p14="http://schemas.microsoft.com/office/powerpoint/2010/main">
    <p:split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3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/>
          </a:bodyPr>
          <a:p>
            <a:pPr algn="just"/>
            <a:r>
              <a:rPr b="1" dirty="0" sz="2800" lang="en-US" smtClean="0">
                <a:solidFill>
                  <a:srgbClr val="0000FF"/>
                </a:solidFill>
                <a:latin typeface="Lucida Calligraphy" pitchFamily="66" charset="0"/>
              </a:rPr>
              <a:t>Consequences of lanthanide contraction</a:t>
            </a:r>
            <a:endParaRPr dirty="0" sz="3200" lang="en-US">
              <a:solidFill>
                <a:srgbClr val="0000FF"/>
              </a:solidFill>
              <a:latin typeface="Lucida Calligraphy" pitchFamily="66" charset="0"/>
            </a:endParaRPr>
          </a:p>
        </p:txBody>
      </p:sp>
      <p:sp>
        <p:nvSpPr>
          <p:cNvPr id="1048604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763000" cy="5562600"/>
          </a:xfrm>
        </p:spPr>
        <p:txBody>
          <a:bodyPr>
            <a:normAutofit fontScale="94722" lnSpcReduction="20000"/>
          </a:bodyPr>
          <a:p>
            <a:pPr>
              <a:buNone/>
            </a:pPr>
            <a:r>
              <a:rPr b="1"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1. Similarity of second and third transition series</a:t>
            </a:r>
          </a:p>
          <a:p>
            <a:pPr lvl="1"/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Generally the size of atoms </a:t>
            </a:r>
            <a:r>
              <a:rPr b="1"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increases</a:t>
            </a:r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 down a group</a:t>
            </a:r>
          </a:p>
          <a:p>
            <a:pPr lvl="1"/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So the size of the atoms of an element of second transition series is </a:t>
            </a:r>
            <a:r>
              <a:rPr b="1"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larger than</a:t>
            </a:r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 any atom of the </a:t>
            </a:r>
            <a:r>
              <a:rPr b="1" dirty="0" sz="18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first transition series </a:t>
            </a:r>
          </a:p>
          <a:p>
            <a:pPr lvl="1"/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but the size of the atom of </a:t>
            </a:r>
            <a:r>
              <a:rPr b="1" dirty="0" sz="18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third transition series</a:t>
            </a:r>
            <a:r>
              <a:rPr b="1" dirty="0" sz="18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is nearly same as that of the atom of the </a:t>
            </a:r>
            <a:r>
              <a:rPr b="1"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second transition series</a:t>
            </a:r>
          </a:p>
          <a:p>
            <a:pPr lvl="1"/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For example- radius of </a:t>
            </a:r>
            <a:r>
              <a:rPr b="1" dirty="0" sz="1800" lang="en-US" err="1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Zr</a:t>
            </a:r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 radius of </a:t>
            </a:r>
            <a:r>
              <a:rPr b="1" dirty="0" sz="1800" lang="en-US" err="1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Hf</a:t>
            </a:r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 &amp; radius of </a:t>
            </a:r>
            <a:r>
              <a:rPr b="1" dirty="0" sz="1800" lang="en-US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Nb</a:t>
            </a:r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 radius of Ta etc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.</a:t>
            </a:r>
          </a:p>
          <a:p>
            <a:pPr lvl="1">
              <a:buNone/>
            </a:pPr>
            <a:endParaRPr dirty="0" sz="1800" lang="en-US" smtClean="0">
              <a:latin typeface="Segoe UI Semibold" pitchFamily="34" charset="0"/>
              <a:cs typeface="Segoe UI Semibold" pitchFamily="34" charset="0"/>
            </a:endParaRPr>
          </a:p>
          <a:p>
            <a:pPr>
              <a:buNone/>
            </a:pPr>
            <a:r>
              <a:rPr b="1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2. Difficulty in the separation of lanthanides</a:t>
            </a:r>
          </a:p>
          <a:p>
            <a:pPr lvl="1"/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As there is small change in the ionic radii of lanthanides so their </a:t>
            </a:r>
            <a:r>
              <a:rPr b="1" dirty="0" sz="18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chemical properties </a:t>
            </a:r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are similar. </a:t>
            </a:r>
          </a:p>
          <a:p>
            <a:pPr lvl="1"/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This makes the </a:t>
            </a:r>
            <a:r>
              <a:rPr b="1" dirty="0" sz="18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separation of elements </a:t>
            </a:r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in the pure state difficult</a:t>
            </a:r>
          </a:p>
          <a:p>
            <a:pPr>
              <a:buNone/>
            </a:pP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3. Effect on the basic strength of hydroxides</a:t>
            </a:r>
          </a:p>
          <a:p>
            <a:pPr lvl="1"/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 </a:t>
            </a:r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As the size of lanthanides decreases from La to Lu, the </a:t>
            </a:r>
            <a:r>
              <a:rPr b="1"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covalent character </a:t>
            </a:r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of the hydroxides increases</a:t>
            </a:r>
          </a:p>
          <a:p>
            <a:pPr lvl="1"/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Thus, their basic strength decreases. E.g., </a:t>
            </a:r>
            <a:r>
              <a:rPr b="1"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La(OH)</a:t>
            </a:r>
            <a:r>
              <a:rPr baseline="-25000" b="1"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3</a:t>
            </a:r>
            <a:r>
              <a:rPr b="1"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is more basic and </a:t>
            </a:r>
            <a:r>
              <a:rPr b="1"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Lu(OH)</a:t>
            </a:r>
            <a:r>
              <a:rPr baseline="-25000" b="1"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3</a:t>
            </a:r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 is least basic</a:t>
            </a:r>
          </a:p>
        </p:txBody>
      </p:sp>
    </p:spTree>
  </p:cSld>
  <p:clrMapOvr>
    <a:masterClrMapping/>
  </p:clrMapOvr>
  <p:transition xmlns:p14="http://schemas.microsoft.com/office/powerpoint/2010/main">
    <p:split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382000" cy="411162"/>
          </a:xfrm>
        </p:spPr>
        <p:txBody>
          <a:bodyPr>
            <a:noAutofit/>
          </a:bodyPr>
          <a:p>
            <a:pPr algn="just"/>
            <a:r>
              <a:rPr b="1" dirty="0" sz="2800" lang="en-US" smtClean="0">
                <a:solidFill>
                  <a:srgbClr val="FF0000"/>
                </a:solidFill>
                <a:latin typeface="Lucida Calligraphy" pitchFamily="66" charset="0"/>
              </a:rPr>
              <a:t>Oxidation States</a:t>
            </a:r>
            <a:endParaRPr b="1" dirty="0" sz="2800" lang="en-US">
              <a:solidFill>
                <a:srgbClr val="FF0000"/>
              </a:solidFill>
              <a:latin typeface="Lucida Calligraphy" pitchFamily="66" charset="0"/>
            </a:endParaRPr>
          </a:p>
        </p:txBody>
      </p:sp>
      <p:sp>
        <p:nvSpPr>
          <p:cNvPr id="1048618" name="Content Placeholder 2"/>
          <p:cNvSpPr>
            <a:spLocks noGrp="1"/>
          </p:cNvSpPr>
          <p:nvPr>
            <p:ph idx="1"/>
          </p:nvPr>
        </p:nvSpPr>
        <p:spPr>
          <a:xfrm>
            <a:off x="310786" y="237047"/>
            <a:ext cx="8686800" cy="5943600"/>
          </a:xfrm>
        </p:spPr>
        <p:txBody>
          <a:bodyPr>
            <a:noAutofit/>
          </a:bodyPr>
          <a:p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Most lanthanide elements exhibit the oxidation state </a:t>
            </a:r>
            <a:r>
              <a:rPr dirty="0" sz="18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+3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predominantly </a:t>
            </a:r>
          </a:p>
          <a:p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Occasionally </a:t>
            </a:r>
            <a:r>
              <a:rPr dirty="0" sz="1800" lang="en-US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+2 and +4 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can occur; this irregularity arises mainly from the extra stability of </a:t>
            </a:r>
            <a:r>
              <a:rPr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empty; half filled or filled f-</a:t>
            </a:r>
            <a:r>
              <a:rPr dirty="0" sz="1800" lang="en-US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subshell</a:t>
            </a:r>
            <a:endParaRPr dirty="0" sz="1800" lang="en-US" smtClean="0">
              <a:solidFill>
                <a:srgbClr val="0000FF"/>
              </a:solidFill>
              <a:latin typeface="Segoe UI Semibold" pitchFamily="34" charset="0"/>
              <a:cs typeface="Segoe UI Semibold" pitchFamily="34" charset="0"/>
            </a:endParaRPr>
          </a:p>
          <a:p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Ln</a:t>
            </a:r>
            <a:r>
              <a:rPr baseline="30000" dirty="0" sz="1800" lang="en-US" smtClean="0">
                <a:latin typeface="Segoe UI Semibold" pitchFamily="34" charset="0"/>
                <a:cs typeface="Segoe UI Semibold" pitchFamily="34" charset="0"/>
              </a:rPr>
              <a:t>+2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oxidation states  are </a:t>
            </a:r>
            <a:r>
              <a:rPr dirty="0" sz="18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good reducing agent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whereas Ln</a:t>
            </a:r>
            <a:r>
              <a:rPr baseline="30000" dirty="0" sz="1800" lang="en-US" smtClean="0">
                <a:latin typeface="Segoe UI Semibold" pitchFamily="34" charset="0"/>
                <a:cs typeface="Segoe UI Semibold" pitchFamily="34" charset="0"/>
              </a:rPr>
              <a:t>+4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oxidation states  are </a:t>
            </a:r>
            <a:r>
              <a:rPr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good oxidizing agent  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to attain stable oxidation state of the lanthanide elements(+3).</a:t>
            </a:r>
          </a:p>
          <a:p>
            <a:endParaRPr dirty="0" sz="1800" lang="en-US" smtClean="0">
              <a:latin typeface="Segoe UI Semibold" pitchFamily="34" charset="0"/>
              <a:cs typeface="Segoe UI Semibold" pitchFamily="34" charset="0"/>
            </a:endParaRPr>
          </a:p>
          <a:p>
            <a:endParaRPr dirty="0" sz="1800" lang="en-US" smtClean="0">
              <a:latin typeface="Segoe UI Semibold" pitchFamily="34" charset="0"/>
              <a:cs typeface="Segoe UI Semibold" pitchFamily="34" charset="0"/>
            </a:endParaRPr>
          </a:p>
          <a:p>
            <a:endParaRPr dirty="0" sz="1800" lang="en-US" smtClean="0">
              <a:latin typeface="Segoe UI Semibold" pitchFamily="34" charset="0"/>
              <a:cs typeface="Segoe UI Semibold" pitchFamily="34" charset="0"/>
            </a:endParaRPr>
          </a:p>
          <a:p>
            <a:pPr>
              <a:buNone/>
            </a:pPr>
            <a:endParaRPr dirty="0" sz="1800" lang="en-US" smtClean="0">
              <a:solidFill>
                <a:srgbClr val="0000FF"/>
              </a:solidFill>
              <a:latin typeface="Lucida Calligraphy" pitchFamily="66" charset="0"/>
              <a:cs typeface="Segoe UI Semibold" pitchFamily="34" charset="0"/>
            </a:endParaRPr>
          </a:p>
          <a:p>
            <a:pPr>
              <a:buNone/>
            </a:pPr>
            <a:endParaRPr b="1" dirty="0" sz="1800" lang="en-US" smtClean="0">
              <a:solidFill>
                <a:srgbClr val="0000FF"/>
              </a:solidFill>
              <a:latin typeface="Lucida Calligraphy" pitchFamily="66" charset="0"/>
              <a:cs typeface="Segoe UI Semibold" pitchFamily="34" charset="0"/>
            </a:endParaRPr>
          </a:p>
          <a:p>
            <a:pPr>
              <a:buNone/>
            </a:pPr>
            <a:r>
              <a:rPr b="1" dirty="0" sz="2800" lang="en-US" smtClean="0">
                <a:solidFill>
                  <a:srgbClr val="0000FF"/>
                </a:solidFill>
                <a:latin typeface="Lucida Calligraphy" pitchFamily="66" charset="0"/>
                <a:cs typeface="Segoe UI Semibold" pitchFamily="34" charset="0"/>
              </a:rPr>
              <a:t>Color Formation</a:t>
            </a:r>
          </a:p>
          <a:p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The lanthanide ions with +3 oxidation state are colored both in </a:t>
            </a:r>
            <a:r>
              <a:rPr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solid state and in aqueous 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solution (except </a:t>
            </a:r>
            <a:r>
              <a:rPr dirty="0" sz="1800" lang="en-US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Ce,Gd</a:t>
            </a:r>
            <a:r>
              <a:rPr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, </a:t>
            </a:r>
            <a:r>
              <a:rPr dirty="0" sz="1800" lang="en-US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Yb</a:t>
            </a:r>
            <a:r>
              <a:rPr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and Lu- colorless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) </a:t>
            </a:r>
          </a:p>
          <a:p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The color of a cation depends on the number of </a:t>
            </a:r>
            <a:r>
              <a:rPr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unpaired f electrons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.  </a:t>
            </a:r>
          </a:p>
          <a:p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The lanthanide ions all show absorptions in the </a:t>
            </a:r>
            <a:r>
              <a:rPr dirty="0" sz="18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visible or near UV- regions of the spectrum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, except for Lu</a:t>
            </a:r>
            <a:r>
              <a:rPr baseline="30000" dirty="0" sz="1800" lang="en-US" smtClean="0">
                <a:latin typeface="Segoe UI Semibold" pitchFamily="34" charset="0"/>
                <a:cs typeface="Segoe UI Semibold" pitchFamily="34" charset="0"/>
              </a:rPr>
              <a:t>3+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which has full f shell</a:t>
            </a:r>
          </a:p>
          <a:p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These </a:t>
            </a:r>
            <a:r>
              <a:rPr dirty="0" sz="1800" lang="en-US" err="1" smtClean="0">
                <a:latin typeface="Segoe UI Semibold" pitchFamily="34" charset="0"/>
                <a:cs typeface="Segoe UI Semibold" pitchFamily="34" charset="0"/>
              </a:rPr>
              <a:t>colours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arise from </a:t>
            </a:r>
            <a:r>
              <a:rPr dirty="0" sz="18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f-f transitions</a:t>
            </a:r>
            <a:endParaRPr dirty="0" sz="1800" lang="en-US">
              <a:solidFill>
                <a:srgbClr val="FF0066"/>
              </a:solidFill>
              <a:latin typeface="Segoe UI Semibold" pitchFamily="34" charset="0"/>
              <a:cs typeface="Segoe UI Semibold" pitchFamily="34" charset="0"/>
            </a:endParaRPr>
          </a:p>
        </p:txBody>
      </p:sp>
      <p:pic>
        <p:nvPicPr>
          <p:cNvPr id="2097152" name="Picture 1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 cstate="print"/>
          <a:srcRect/>
          <a:stretch>
            <a:fillRect/>
          </a:stretch>
        </p:blipFill>
        <p:spPr bwMode="auto">
          <a:xfrm>
            <a:off x="533400" y="2514600"/>
            <a:ext cx="7696200" cy="1549072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xmlns:p14="http://schemas.microsoft.com/office/powerpoint/2010/main">
    <p:split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9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382000" cy="563562"/>
          </a:xfrm>
        </p:spPr>
        <p:txBody>
          <a:bodyPr>
            <a:noAutofit/>
          </a:bodyPr>
          <a:p>
            <a:pPr algn="just"/>
            <a:r>
              <a:rPr dirty="0" sz="2800" lang="en-US" smtClean="0">
                <a:solidFill>
                  <a:srgbClr val="FF0066"/>
                </a:solidFill>
                <a:latin typeface="Lucida Calligraphy" pitchFamily="66" charset="0"/>
              </a:rPr>
              <a:t>Melting and boiling point</a:t>
            </a:r>
            <a:endParaRPr dirty="0" sz="2800" lang="en-US">
              <a:solidFill>
                <a:srgbClr val="FF0066"/>
              </a:solidFill>
              <a:latin typeface="Lucida Calligraphy" pitchFamily="66" charset="0"/>
            </a:endParaRPr>
          </a:p>
        </p:txBody>
      </p:sp>
      <p:sp>
        <p:nvSpPr>
          <p:cNvPr id="1048620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763000" cy="5791200"/>
          </a:xfrm>
        </p:spPr>
        <p:txBody>
          <a:bodyPr>
            <a:normAutofit fontScale="94722" lnSpcReduction="20000"/>
          </a:bodyPr>
          <a:p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They have fairly </a:t>
            </a:r>
            <a:r>
              <a:rPr dirty="0" sz="20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high melting point  and boiling point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 but there is no definite trend in the melting and boiling point of lanthanides.</a:t>
            </a:r>
          </a:p>
          <a:p>
            <a:pPr>
              <a:buNone/>
            </a:pPr>
            <a:r>
              <a:rPr dirty="0" sz="2800" lang="en-US" smtClean="0">
                <a:solidFill>
                  <a:srgbClr val="0000FF"/>
                </a:solidFill>
                <a:latin typeface="Lucida Calligraphy" pitchFamily="66" charset="0"/>
                <a:cs typeface="Segoe UI Semibold" pitchFamily="34" charset="0"/>
              </a:rPr>
              <a:t>Density</a:t>
            </a:r>
          </a:p>
          <a:p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They have high density ranging between 6.77 to 9.74 g/cm</a:t>
            </a:r>
            <a:r>
              <a:rPr baseline="30000" dirty="0" sz="2000" lang="en-US" smtClean="0">
                <a:latin typeface="Segoe UI Semibold" pitchFamily="34" charset="0"/>
                <a:cs typeface="Segoe UI Semibold" pitchFamily="34" charset="0"/>
              </a:rPr>
              <a:t>3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. It increases with increasing atomic number</a:t>
            </a:r>
          </a:p>
          <a:p>
            <a:pPr>
              <a:buNone/>
            </a:pPr>
            <a:endParaRPr dirty="0" sz="2800" lang="en-US" smtClean="0">
              <a:solidFill>
                <a:srgbClr val="FF0000"/>
              </a:solidFill>
              <a:latin typeface="Lucida Calligraphy" pitchFamily="66" charset="0"/>
              <a:cs typeface="Segoe UI Semibold" pitchFamily="34" charset="0"/>
            </a:endParaRPr>
          </a:p>
          <a:p>
            <a:pPr>
              <a:buNone/>
            </a:pPr>
            <a:r>
              <a:rPr dirty="0" sz="2800" lang="en-US" smtClean="0">
                <a:solidFill>
                  <a:srgbClr val="FF0000"/>
                </a:solidFill>
                <a:latin typeface="Lucida Calligraphy" pitchFamily="66" charset="0"/>
                <a:cs typeface="Segoe UI Semibold" pitchFamily="34" charset="0"/>
              </a:rPr>
              <a:t>Complex formation</a:t>
            </a:r>
          </a:p>
          <a:p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Ions of lanthanide elements have a strong tendency to form complexes with a variety of </a:t>
            </a:r>
            <a:r>
              <a:rPr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oxygen and nitrogen donor ligands</a:t>
            </a:r>
          </a:p>
          <a:p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 Ln</a:t>
            </a:r>
            <a:r>
              <a:rPr baseline="30000" dirty="0" sz="2000" lang="en-US" smtClean="0">
                <a:latin typeface="Segoe UI Semibold" pitchFamily="34" charset="0"/>
                <a:cs typeface="Segoe UI Semibold" pitchFamily="34" charset="0"/>
              </a:rPr>
              <a:t>3+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 forms complexes of high coordination numbers</a:t>
            </a:r>
            <a:endParaRPr dirty="0" sz="2000" lang="en-US" smtClean="0">
              <a:solidFill>
                <a:srgbClr val="0000FF"/>
              </a:solidFill>
              <a:latin typeface="Segoe UI Semibold" pitchFamily="34" charset="0"/>
              <a:cs typeface="Segoe UI Semibold" pitchFamily="34" charset="0"/>
            </a:endParaRPr>
          </a:p>
          <a:p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The order of complex formation can be best represented as </a:t>
            </a:r>
            <a:r>
              <a:rPr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Ln</a:t>
            </a:r>
            <a:r>
              <a:rPr baseline="30000"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4+</a:t>
            </a:r>
            <a:r>
              <a:rPr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&gt; Ln</a:t>
            </a:r>
            <a:r>
              <a:rPr baseline="30000"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3+</a:t>
            </a:r>
            <a:r>
              <a:rPr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&gt; Ln</a:t>
            </a:r>
            <a:r>
              <a:rPr baseline="30000"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2+</a:t>
            </a:r>
          </a:p>
          <a:p>
            <a:pPr lvl="1"/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They form complexes mainly with strong chelating agents such as </a:t>
            </a:r>
          </a:p>
          <a:p>
            <a:pPr lvl="2"/>
            <a:r>
              <a:rPr dirty="0" sz="18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H</a:t>
            </a:r>
            <a:r>
              <a:rPr baseline="-25000" dirty="0" sz="18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dirty="0" sz="18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O, EDTA, β-</a:t>
            </a:r>
            <a:r>
              <a:rPr dirty="0" sz="1800" lang="en-US" err="1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diketonate</a:t>
            </a:r>
            <a:r>
              <a:rPr dirty="0" sz="18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, citric acid, oxalic acid ligands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etc. </a:t>
            </a:r>
          </a:p>
          <a:p>
            <a:pPr lvl="1"/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No complexes with </a:t>
            </a:r>
            <a:r>
              <a:rPr dirty="0" sz="18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π-bonding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</a:t>
            </a:r>
            <a:r>
              <a:rPr dirty="0" sz="1800" lang="en-US" err="1" smtClean="0">
                <a:latin typeface="Segoe UI Semibold" pitchFamily="34" charset="0"/>
                <a:cs typeface="Segoe UI Semibold" pitchFamily="34" charset="0"/>
              </a:rPr>
              <a:t>ligands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are known</a:t>
            </a:r>
            <a:endParaRPr dirty="0" sz="1800" lang="en-US">
              <a:latin typeface="Segoe UI Semibold" pitchFamily="34" charset="0"/>
              <a:cs typeface="Segoe UI Semibold" pitchFamily="34" charset="0"/>
            </a:endParaRPr>
          </a:p>
        </p:txBody>
      </p:sp>
    </p:spTree>
  </p:cSld>
  <p:clrMapOvr>
    <a:masterClrMapping/>
  </p:clrMapOvr>
  <p:transition xmlns:p14="http://schemas.microsoft.com/office/powerpoint/2010/main">
    <p:split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1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3505200" cy="304800"/>
          </a:xfrm>
        </p:spPr>
        <p:txBody>
          <a:bodyPr>
            <a:noAutofit/>
          </a:bodyPr>
          <a:p>
            <a:pPr algn="just"/>
            <a:r>
              <a:rPr b="1" dirty="0" sz="3200" lang="en-US" smtClean="0">
                <a:solidFill>
                  <a:srgbClr val="CC00CC"/>
                </a:solidFill>
                <a:latin typeface="Lucida Calligraphy" pitchFamily="66" charset="0"/>
              </a:rPr>
              <a:t>Reactivity</a:t>
            </a:r>
            <a:endParaRPr b="1" dirty="0" sz="3200" lang="en-US">
              <a:latin typeface="Lucida Calligraphy" pitchFamily="66" charset="0"/>
            </a:endParaRPr>
          </a:p>
        </p:txBody>
      </p:sp>
      <p:sp>
        <p:nvSpPr>
          <p:cNvPr id="1048622" name="Content Placeholder 2"/>
          <p:cNvSpPr>
            <a:spLocks noGrp="1"/>
          </p:cNvSpPr>
          <p:nvPr>
            <p:ph idx="1"/>
          </p:nvPr>
        </p:nvSpPr>
        <p:spPr>
          <a:xfrm>
            <a:off x="178047" y="482372"/>
            <a:ext cx="8839200" cy="3510067"/>
          </a:xfrm>
        </p:spPr>
        <p:txBody>
          <a:bodyPr>
            <a:noAutofit/>
          </a:bodyPr>
          <a:p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Since all the lanthanides have similar </a:t>
            </a:r>
            <a:r>
              <a:rPr dirty="0" sz="18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outer electronic configuration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and display mainly </a:t>
            </a:r>
            <a:r>
              <a:rPr dirty="0" sz="18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+3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oxidation state in their compounds, they have nearly similar chemical properties</a:t>
            </a:r>
          </a:p>
          <a:p>
            <a:pPr lvl="0"/>
            <a:r>
              <a:rPr dirty="0" sz="18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4f electrons are screened effectively by 5s and 5p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orbitals i.e.  4f electrons don’t involved in normal chemical reaction.</a:t>
            </a:r>
          </a:p>
          <a:p>
            <a:pPr lvl="0"/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Lanthanoids form </a:t>
            </a:r>
            <a:r>
              <a:rPr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carbides, nitrides, </a:t>
            </a:r>
            <a:r>
              <a:rPr dirty="0" sz="1800" lang="en-US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sulphides</a:t>
            </a:r>
            <a:r>
              <a:rPr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, and oxides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when heated with </a:t>
            </a:r>
            <a:r>
              <a:rPr dirty="0" sz="18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carbon, nitrogen, sulphur, and oxygen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respectively. They react with </a:t>
            </a:r>
            <a:r>
              <a:rPr dirty="0" sz="18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acids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to give off hydrogen when heated gently. They also form </a:t>
            </a:r>
            <a:r>
              <a:rPr dirty="0" sz="18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hydroxides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with water.</a:t>
            </a:r>
          </a:p>
          <a:p>
            <a:pPr lvl="0"/>
            <a:endParaRPr dirty="0" sz="1800" lang="en-US" smtClean="0">
              <a:latin typeface="Segoe UI Semibold" pitchFamily="34" charset="0"/>
              <a:cs typeface="Segoe UI Semibold" pitchFamily="34" charset="0"/>
            </a:endParaRPr>
          </a:p>
        </p:txBody>
      </p:sp>
      <p:sp>
        <p:nvSpPr>
          <p:cNvPr id="10486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0" bIns="45720" compatLnSpc="1" lIns="91440" numCol="1" rIns="91440" tIns="45720" vert="horz" wrap="none">
            <a:prstTxWarp prst="textNoShape"/>
            <a:spAutoFit/>
          </a:bodyPr>
          <a:p>
            <a:endParaRPr lang="en-US"/>
          </a:p>
        </p:txBody>
      </p:sp>
      <p:sp>
        <p:nvSpPr>
          <p:cNvPr id="104862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0" bIns="45720" compatLnSpc="1" lIns="91440" numCol="1" rIns="91440" tIns="45720" vert="horz" wrap="none">
            <a:prstTxWarp prst="textNoShape"/>
            <a:spAutoFit/>
          </a:bodyPr>
          <a:p>
            <a:endParaRPr lang="en-US"/>
          </a:p>
        </p:txBody>
      </p:sp>
      <p:pic>
        <p:nvPicPr>
          <p:cNvPr id="2097153" name="Picture 6"/>
          <p:cNvPicPr>
            <a:picLocks/>
          </p:cNvPicPr>
          <p:nvPr/>
        </p:nvPicPr>
        <p:blipFill>
          <a:blip xmlns:r="http://schemas.openxmlformats.org/officeDocument/2006/relationships" r:embed="rId1" cstate="print"/>
          <a:srcRect l="1823" t="3800" r="1410" b="2375"/>
          <a:stretch>
            <a:fillRect/>
          </a:stretch>
        </p:blipFill>
        <p:spPr bwMode="auto">
          <a:xfrm>
            <a:off x="1516255" y="3299854"/>
            <a:ext cx="5303520" cy="3657600"/>
          </a:xfrm>
          <a:prstGeom prst="rect"/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split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5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686800" cy="5562600"/>
          </a:xfrm>
        </p:spPr>
        <p:txBody>
          <a:bodyPr>
            <a:normAutofit/>
          </a:bodyPr>
          <a:p>
            <a:pPr>
              <a:lnSpc>
                <a:spcPct val="150000"/>
              </a:lnSpc>
            </a:pP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Lanthanides have strong magnetic movement than outer transition elements </a:t>
            </a:r>
          </a:p>
          <a:p>
            <a:pPr lvl="1">
              <a:lnSpc>
                <a:spcPct val="150000"/>
              </a:lnSpc>
            </a:pP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due to a </a:t>
            </a:r>
            <a:r>
              <a:rPr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large number of unpaired electrons 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in f orbitals</a:t>
            </a:r>
          </a:p>
          <a:p>
            <a:pPr>
              <a:lnSpc>
                <a:spcPct val="150000"/>
              </a:lnSpc>
            </a:pP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The states </a:t>
            </a:r>
            <a:r>
              <a:rPr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f</a:t>
            </a:r>
            <a:r>
              <a:rPr baseline="30000"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0</a:t>
            </a:r>
            <a:r>
              <a:rPr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and f</a:t>
            </a:r>
            <a:r>
              <a:rPr baseline="30000"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14</a:t>
            </a:r>
            <a:r>
              <a:rPr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which occur in La</a:t>
            </a:r>
            <a:r>
              <a:rPr baseline="30000" dirty="0" sz="2000" lang="en-US" smtClean="0">
                <a:latin typeface="Segoe UI Semibold" pitchFamily="34" charset="0"/>
                <a:cs typeface="Segoe UI Semibold" pitchFamily="34" charset="0"/>
              </a:rPr>
              <a:t>3+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, Ce</a:t>
            </a:r>
            <a:r>
              <a:rPr baseline="30000" dirty="0" sz="2000" lang="en-US" smtClean="0">
                <a:latin typeface="Segoe UI Semibold" pitchFamily="34" charset="0"/>
                <a:cs typeface="Segoe UI Semibold" pitchFamily="34" charset="0"/>
              </a:rPr>
              <a:t>4+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 and Lu</a:t>
            </a:r>
            <a:r>
              <a:rPr baseline="30000" dirty="0" sz="2000" lang="en-US" smtClean="0">
                <a:latin typeface="Segoe UI Semibold" pitchFamily="34" charset="0"/>
                <a:cs typeface="Segoe UI Semibold" pitchFamily="34" charset="0"/>
              </a:rPr>
              <a:t>3+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 have no unpaired electrons and are </a:t>
            </a:r>
            <a:r>
              <a:rPr dirty="0" sz="20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diamagnetic</a:t>
            </a:r>
          </a:p>
          <a:p>
            <a:pPr>
              <a:lnSpc>
                <a:spcPct val="150000"/>
              </a:lnSpc>
            </a:pP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The </a:t>
            </a:r>
            <a:r>
              <a:rPr dirty="0" sz="2000" lang="en-US" err="1" smtClean="0">
                <a:latin typeface="Segoe UI Semibold" pitchFamily="34" charset="0"/>
                <a:cs typeface="Segoe UI Semibold" pitchFamily="34" charset="0"/>
              </a:rPr>
              <a:t>lanthanoid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 ions other then the f</a:t>
            </a:r>
            <a:r>
              <a:rPr baseline="30000" dirty="0" sz="2000" lang="en-US" smtClean="0">
                <a:latin typeface="Segoe UI Semibold" pitchFamily="34" charset="0"/>
                <a:cs typeface="Segoe UI Semibold" pitchFamily="34" charset="0"/>
              </a:rPr>
              <a:t> 0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 type (</a:t>
            </a:r>
            <a:r>
              <a:rPr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La</a:t>
            </a:r>
            <a:r>
              <a:rPr baseline="30000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3+</a:t>
            </a:r>
            <a:r>
              <a:rPr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and Ce</a:t>
            </a:r>
            <a:r>
              <a:rPr baseline="30000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4+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) and the f</a:t>
            </a:r>
            <a:r>
              <a:rPr baseline="30000" dirty="0" sz="2000" lang="en-US" smtClean="0">
                <a:latin typeface="Segoe UI Semibold" pitchFamily="34" charset="0"/>
                <a:cs typeface="Segoe UI Semibold" pitchFamily="34" charset="0"/>
              </a:rPr>
              <a:t>14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 type (Yb</a:t>
            </a:r>
            <a:r>
              <a:rPr baseline="30000" dirty="0" sz="2000" lang="en-US" smtClean="0">
                <a:latin typeface="Segoe UI Semibold" pitchFamily="34" charset="0"/>
                <a:cs typeface="Segoe UI Semibold" pitchFamily="34" charset="0"/>
              </a:rPr>
              <a:t>2+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 and Lu</a:t>
            </a:r>
            <a:r>
              <a:rPr baseline="30000" dirty="0" sz="2000" lang="en-US" smtClean="0">
                <a:latin typeface="Segoe UI Semibold" pitchFamily="34" charset="0"/>
                <a:cs typeface="Segoe UI Semibold" pitchFamily="34" charset="0"/>
              </a:rPr>
              <a:t>3+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) are all </a:t>
            </a:r>
            <a:r>
              <a:rPr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paramagnetic </a:t>
            </a:r>
          </a:p>
          <a:p>
            <a:pPr>
              <a:lnSpc>
                <a:spcPct val="150000"/>
              </a:lnSpc>
            </a:pP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Lanthanides have very high magnetic susceptibilities </a:t>
            </a:r>
          </a:p>
          <a:p>
            <a:pPr lvl="1">
              <a:lnSpc>
                <a:spcPct val="150000"/>
              </a:lnSpc>
            </a:pPr>
            <a:r>
              <a:rPr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due to their large numbers of unpaired f-electrons</a:t>
            </a:r>
          </a:p>
        </p:txBody>
      </p:sp>
      <p:sp>
        <p:nvSpPr>
          <p:cNvPr id="1048626" name="Rectangle 3"/>
          <p:cNvSpPr/>
          <p:nvPr/>
        </p:nvSpPr>
        <p:spPr>
          <a:xfrm>
            <a:off x="609600" y="381000"/>
            <a:ext cx="3383280" cy="577977"/>
          </a:xfrm>
          <a:prstGeom prst="rect"/>
        </p:spPr>
        <p:txBody>
          <a:bodyPr wrap="none">
            <a:spAutoFit/>
          </a:bodyPr>
          <a:p>
            <a:pPr>
              <a:buNone/>
            </a:pPr>
            <a:r>
              <a:rPr dirty="0" sz="2800" lang="en-US" smtClean="0">
                <a:solidFill>
                  <a:srgbClr val="FF0000"/>
                </a:solidFill>
                <a:latin typeface="Lucida Calligraphy" pitchFamily="66" charset="0"/>
              </a:rPr>
              <a:t>Magnetic Properties</a:t>
            </a:r>
          </a:p>
        </p:txBody>
      </p:sp>
    </p:spTree>
  </p:cSld>
  <p:clrMapOvr>
    <a:masterClrMapping/>
  </p:clrMapOvr>
  <p:transition xmlns:p14="http://schemas.microsoft.com/office/powerpoint/2010/main">
    <p:split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7" name="Content Placeholder 2"/>
          <p:cNvSpPr>
            <a:spLocks noGrp="1"/>
          </p:cNvSpPr>
          <p:nvPr>
            <p:ph idx="1"/>
          </p:nvPr>
        </p:nvSpPr>
        <p:spPr>
          <a:xfrm>
            <a:off x="152400" y="609600"/>
            <a:ext cx="8839200" cy="6019800"/>
          </a:xfrm>
        </p:spPr>
        <p:txBody>
          <a:bodyPr>
            <a:normAutofit/>
          </a:bodyPr>
          <a:p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The magnetic moment containing both </a:t>
            </a:r>
            <a:r>
              <a:rPr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spin and orbital contributions 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for f-block elements can be calculated as:</a:t>
            </a:r>
          </a:p>
          <a:p>
            <a:endParaRPr dirty="0" sz="2000" lang="en-US" smtClean="0">
              <a:latin typeface="Segoe UI Semibold" pitchFamily="34" charset="0"/>
              <a:cs typeface="Segoe UI Semibold" pitchFamily="34" charset="0"/>
            </a:endParaRPr>
          </a:p>
          <a:p>
            <a:endParaRPr dirty="0" sz="2000" lang="en-US" smtClean="0">
              <a:latin typeface="Segoe UI Semibold" pitchFamily="34" charset="0"/>
              <a:cs typeface="Segoe UI Semibold" pitchFamily="34" charset="0"/>
            </a:endParaRPr>
          </a:p>
          <a:p>
            <a:endParaRPr dirty="0" sz="2000" lang="en-US" smtClean="0">
              <a:latin typeface="Segoe UI Semibold" pitchFamily="34" charset="0"/>
              <a:cs typeface="Segoe UI Semibold" pitchFamily="34" charset="0"/>
            </a:endParaRPr>
          </a:p>
          <a:p>
            <a:pPr>
              <a:buNone/>
            </a:pP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                                             or </a:t>
            </a:r>
          </a:p>
          <a:p>
            <a:endParaRPr dirty="0" sz="2000" lang="en-US" smtClean="0">
              <a:latin typeface="Segoe UI Semibold" pitchFamily="34" charset="0"/>
              <a:cs typeface="Segoe UI Semibold" pitchFamily="34" charset="0"/>
            </a:endParaRPr>
          </a:p>
          <a:p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Where, </a:t>
            </a:r>
            <a:r>
              <a:rPr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g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 is </a:t>
            </a:r>
            <a:r>
              <a:rPr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Lander splitting factor 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(</a:t>
            </a:r>
            <a:r>
              <a:rPr dirty="0" sz="2000" lang="en-US" err="1" smtClean="0">
                <a:latin typeface="Segoe UI Semibold" pitchFamily="34" charset="0"/>
                <a:cs typeface="Segoe UI Semibold" pitchFamily="34" charset="0"/>
              </a:rPr>
              <a:t>gyromagnetic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 ratio), J is coupling constant i.e. </a:t>
            </a:r>
          </a:p>
          <a:p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J = L+S, L+S-1………………….. |L-S|</a:t>
            </a:r>
          </a:p>
          <a:p>
            <a:r>
              <a:rPr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J=L-S 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for less than half filled, </a:t>
            </a:r>
          </a:p>
          <a:p>
            <a:r>
              <a:rPr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J=L+S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 for greater than half filled. </a:t>
            </a:r>
          </a:p>
          <a:p>
            <a:r>
              <a:rPr dirty="0" sz="2000" i="1" lang="en-US" smtClean="0">
                <a:latin typeface="Segoe UI Semibold" pitchFamily="34" charset="0"/>
                <a:cs typeface="Segoe UI Semibold" pitchFamily="34" charset="0"/>
              </a:rPr>
              <a:t>if the subshell is </a:t>
            </a:r>
            <a:r>
              <a:rPr dirty="0" sz="2000" i="1" lang="en-US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half-filled,</a:t>
            </a:r>
            <a:r>
              <a:rPr dirty="0" sz="2000" i="1" lang="en-US" smtClean="0">
                <a:latin typeface="Segoe UI Semibold" pitchFamily="34" charset="0"/>
                <a:cs typeface="Segoe UI Semibold" pitchFamily="34" charset="0"/>
              </a:rPr>
              <a:t> L = 0 and then </a:t>
            </a:r>
            <a:r>
              <a:rPr dirty="0" sz="2000" i="1" lang="en-US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J = S.</a:t>
            </a:r>
          </a:p>
          <a:p>
            <a:r>
              <a:rPr dirty="0" sz="2000" i="1" lang="en-US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L and S are the sum of subsidiary quantum number and spin quantum number, respectively</a:t>
            </a:r>
          </a:p>
          <a:p>
            <a:endParaRPr dirty="0" sz="2000" lang="en-US">
              <a:latin typeface="Segoe UI Semibold" pitchFamily="34" charset="0"/>
              <a:cs typeface="Segoe UI Semibold" pitchFamily="34" charset="0"/>
            </a:endParaRPr>
          </a:p>
        </p:txBody>
      </p:sp>
      <p:pic>
        <p:nvPicPr>
          <p:cNvPr id="2097154" name="Picture 4"/>
          <p:cNvPicPr>
            <a:picLocks/>
          </p:cNvPicPr>
          <p:nvPr/>
        </p:nvPicPr>
        <p:blipFill>
          <a:blip xmlns:r="http://schemas.openxmlformats.org/officeDocument/2006/relationships" r:embed="rId1" cstate="print"/>
          <a:srcRect r="63964"/>
          <a:stretch>
            <a:fillRect/>
          </a:stretch>
        </p:blipFill>
        <p:spPr bwMode="auto">
          <a:xfrm>
            <a:off x="914400" y="1447800"/>
            <a:ext cx="2438400" cy="533400"/>
          </a:xfrm>
          <a:prstGeom prst="rect"/>
          <a:noFill/>
          <a:ln w="9525">
            <a:noFill/>
            <a:miter lim="800000"/>
            <a:headEnd/>
            <a:tailEnd/>
          </a:ln>
        </p:spPr>
      </p:pic>
      <p:pic>
        <p:nvPicPr>
          <p:cNvPr id="2097155" name="Picture 2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2" cstate="print"/>
          <a:srcRect/>
          <a:stretch>
            <a:fillRect/>
          </a:stretch>
        </p:blipFill>
        <p:spPr bwMode="auto">
          <a:xfrm>
            <a:off x="838200" y="2133600"/>
            <a:ext cx="2486025" cy="638175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97156" name="Picture 6"/>
          <p:cNvPicPr>
            <a:picLocks/>
          </p:cNvPicPr>
          <p:nvPr/>
        </p:nvPicPr>
        <p:blipFill>
          <a:blip xmlns:r="http://schemas.openxmlformats.org/officeDocument/2006/relationships" r:embed="rId1" cstate="print"/>
          <a:srcRect l="43794" t="10417" r="-101"/>
          <a:stretch>
            <a:fillRect/>
          </a:stretch>
        </p:blipFill>
        <p:spPr bwMode="auto">
          <a:xfrm>
            <a:off x="4419600" y="2209800"/>
            <a:ext cx="3383280" cy="548640"/>
          </a:xfrm>
          <a:prstGeom prst="rect"/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split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8" name="Content Placeholder 2"/>
          <p:cNvSpPr>
            <a:spLocks noGrp="1"/>
          </p:cNvSpPr>
          <p:nvPr>
            <p:ph idx="1"/>
          </p:nvPr>
        </p:nvSpPr>
        <p:spPr>
          <a:xfrm>
            <a:off x="304800" y="533400"/>
            <a:ext cx="2819400" cy="533400"/>
          </a:xfrm>
        </p:spPr>
        <p:txBody>
          <a:bodyPr>
            <a:normAutofit fontScale="94792" lnSpcReduction="20000"/>
          </a:bodyPr>
          <a:p>
            <a:pPr>
              <a:buNone/>
            </a:pPr>
            <a:r>
              <a:rPr dirty="0" sz="2400" lang="en-US" smtClean="0"/>
              <a:t>E.g., Pr</a:t>
            </a:r>
            <a:r>
              <a:rPr baseline="30000" dirty="0" sz="2400" lang="en-US" smtClean="0"/>
              <a:t>3+</a:t>
            </a:r>
            <a:r>
              <a:rPr dirty="0" sz="2400" lang="en-US" smtClean="0"/>
              <a:t>, 4f</a:t>
            </a:r>
            <a:r>
              <a:rPr baseline="30000" dirty="0" sz="2400" lang="en-US" smtClean="0"/>
              <a:t>2</a:t>
            </a:r>
            <a:endParaRPr dirty="0" sz="2400" lang="en-US" smtClean="0"/>
          </a:p>
          <a:p>
            <a:endParaRPr dirty="0" sz="2400" lang="en-US" smtClean="0"/>
          </a:p>
          <a:p>
            <a:pPr algn="just">
              <a:lnSpc>
                <a:spcPct val="150000"/>
              </a:lnSpc>
            </a:pPr>
            <a:endParaRPr dirty="0" sz="2800" lang="en-US" smtClean="0"/>
          </a:p>
        </p:txBody>
      </p:sp>
      <p:pic>
        <p:nvPicPr>
          <p:cNvPr id="2097157" name="Picture 3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 cstate="print"/>
          <a:srcRect l="13975" t="1190" r="35088"/>
          <a:stretch>
            <a:fillRect/>
          </a:stretch>
        </p:blipFill>
        <p:spPr bwMode="auto">
          <a:xfrm>
            <a:off x="990600" y="990601"/>
            <a:ext cx="5715000" cy="5410199"/>
          </a:xfrm>
          <a:prstGeom prst="rect"/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split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9" name="Content Placeholder 2"/>
          <p:cNvSpPr>
            <a:spLocks noGrp="1"/>
          </p:cNvSpPr>
          <p:nvPr>
            <p:ph idx="1"/>
          </p:nvPr>
        </p:nvSpPr>
        <p:spPr>
          <a:xfrm>
            <a:off x="304800" y="304800"/>
            <a:ext cx="8382000" cy="6324600"/>
          </a:xfrm>
        </p:spPr>
        <p:txBody>
          <a:bodyPr>
            <a:normAutofit fontScale="94750" lnSpcReduction="20000"/>
          </a:bodyPr>
          <a:p>
            <a:pPr algn="just"/>
            <a:r>
              <a:rPr dirty="0" sz="2000" lang="en-US" smtClean="0">
                <a:solidFill>
                  <a:srgbClr val="FF0066"/>
                </a:solidFill>
              </a:rPr>
              <a:t>Example 2: </a:t>
            </a:r>
            <a:r>
              <a:rPr dirty="0" sz="2000" lang="en-US" smtClean="0"/>
              <a:t>Calculate the spin–orbit coupling magnetic moment of Tb</a:t>
            </a:r>
            <a:r>
              <a:rPr baseline="30000" dirty="0" sz="2000" lang="en-US" smtClean="0"/>
              <a:t>3+</a:t>
            </a:r>
            <a:r>
              <a:rPr dirty="0" sz="2000" lang="en-US" smtClean="0"/>
              <a:t> with f</a:t>
            </a:r>
            <a:r>
              <a:rPr baseline="30000" dirty="0" sz="2000" lang="en-US" smtClean="0"/>
              <a:t>8</a:t>
            </a:r>
            <a:r>
              <a:rPr dirty="0" sz="2000" lang="en-US" smtClean="0"/>
              <a:t> configuration. It can be calculated as follows: </a:t>
            </a:r>
          </a:p>
          <a:p>
            <a:pPr algn="just"/>
            <a:endParaRPr dirty="0" sz="2000" lang="en-US" smtClean="0"/>
          </a:p>
          <a:p>
            <a:pPr algn="just"/>
            <a:endParaRPr dirty="0" sz="2000" lang="en-US" smtClean="0"/>
          </a:p>
          <a:p>
            <a:pPr algn="just"/>
            <a:r>
              <a:rPr dirty="0" sz="2000" lang="en-US" smtClean="0"/>
              <a:t>Since it is more than half filled, the value of </a:t>
            </a:r>
            <a:r>
              <a:rPr dirty="0" sz="2000" lang="en-US" smtClean="0">
                <a:solidFill>
                  <a:srgbClr val="0000FF"/>
                </a:solidFill>
              </a:rPr>
              <a:t>J=L+S= 6.</a:t>
            </a:r>
          </a:p>
          <a:p>
            <a:pPr algn="just"/>
            <a:r>
              <a:rPr dirty="0" sz="2000" lang="en-US" smtClean="0"/>
              <a:t>Hence, for </a:t>
            </a:r>
            <a:r>
              <a:rPr dirty="0" sz="2000" lang="en-US" smtClean="0">
                <a:solidFill>
                  <a:srgbClr val="FF0066"/>
                </a:solidFill>
              </a:rPr>
              <a:t>f</a:t>
            </a:r>
            <a:r>
              <a:rPr baseline="30000" dirty="0" sz="2000" lang="en-US" smtClean="0">
                <a:solidFill>
                  <a:srgbClr val="FF0066"/>
                </a:solidFill>
              </a:rPr>
              <a:t>8</a:t>
            </a:r>
            <a:r>
              <a:rPr dirty="0" sz="2000" lang="en-US" smtClean="0"/>
              <a:t> configuration, the ground state term symbol is </a:t>
            </a:r>
            <a:r>
              <a:rPr baseline="30000" dirty="0" sz="2000" lang="en-US" smtClean="0">
                <a:solidFill>
                  <a:srgbClr val="FF0066"/>
                </a:solidFill>
              </a:rPr>
              <a:t>7</a:t>
            </a:r>
            <a:r>
              <a:rPr dirty="0" sz="2000" lang="en-US" smtClean="0">
                <a:solidFill>
                  <a:srgbClr val="FF0066"/>
                </a:solidFill>
              </a:rPr>
              <a:t>F</a:t>
            </a:r>
            <a:r>
              <a:rPr baseline="-25000" dirty="0" sz="2000" lang="en-US" smtClean="0">
                <a:solidFill>
                  <a:srgbClr val="FF0066"/>
                </a:solidFill>
              </a:rPr>
              <a:t>6</a:t>
            </a:r>
            <a:r>
              <a:rPr dirty="0" sz="2000" lang="en-US" smtClean="0">
                <a:solidFill>
                  <a:srgbClr val="FF0066"/>
                </a:solidFill>
              </a:rPr>
              <a:t>.</a:t>
            </a:r>
          </a:p>
          <a:p>
            <a:pPr algn="just"/>
            <a:endParaRPr dirty="0" sz="2000" lang="en-US" smtClean="0"/>
          </a:p>
          <a:p>
            <a:pPr algn="just"/>
            <a:endParaRPr dirty="0" sz="2000" lang="en-US" smtClean="0"/>
          </a:p>
          <a:p>
            <a:pPr algn="just"/>
            <a:endParaRPr dirty="0" sz="2000" lang="en-US" smtClean="0"/>
          </a:p>
          <a:p>
            <a:pPr algn="just"/>
            <a:r>
              <a:rPr dirty="0" sz="2000" lang="en-US" smtClean="0">
                <a:solidFill>
                  <a:srgbClr val="FF0066"/>
                </a:solidFill>
              </a:rPr>
              <a:t>Example 3:  </a:t>
            </a:r>
            <a:r>
              <a:rPr dirty="0" sz="2000" lang="en-US" smtClean="0"/>
              <a:t>Calculate the magnetic moment of Nd</a:t>
            </a:r>
            <a:r>
              <a:rPr baseline="30000" dirty="0" sz="2000" lang="en-US" smtClean="0"/>
              <a:t>3+ </a:t>
            </a:r>
            <a:r>
              <a:rPr dirty="0" sz="2000" lang="en-US" smtClean="0"/>
              <a:t>ion(4f</a:t>
            </a:r>
            <a:r>
              <a:rPr baseline="30000" dirty="0" sz="2000" lang="en-US" smtClean="0"/>
              <a:t>3</a:t>
            </a:r>
            <a:r>
              <a:rPr dirty="0" sz="2000" lang="en-US" smtClean="0"/>
              <a:t>), with the ground state </a:t>
            </a:r>
            <a:r>
              <a:rPr baseline="30000" dirty="0" sz="2000" lang="en-US" smtClean="0"/>
              <a:t>4</a:t>
            </a:r>
            <a:r>
              <a:rPr dirty="0" sz="2000" lang="en-US" smtClean="0"/>
              <a:t>I</a:t>
            </a:r>
            <a:r>
              <a:rPr baseline="-25000" dirty="0" sz="2000" lang="en-US" smtClean="0"/>
              <a:t>9/2</a:t>
            </a:r>
            <a:r>
              <a:rPr dirty="0" sz="2000" lang="en-US" smtClean="0"/>
              <a:t>. (</a:t>
            </a:r>
            <a:r>
              <a:rPr dirty="0" sz="2000" lang="en-US" err="1" smtClean="0"/>
              <a:t>g</a:t>
            </a:r>
            <a:r>
              <a:rPr baseline="-25000" dirty="0" sz="2000" lang="en-US" err="1" smtClean="0"/>
              <a:t>J</a:t>
            </a:r>
            <a:r>
              <a:rPr dirty="0" sz="2000" lang="en-US" smtClean="0"/>
              <a:t>= 0.7273)</a:t>
            </a:r>
            <a:endParaRPr dirty="0" sz="2000" lang="en-US" smtClean="0">
              <a:solidFill>
                <a:schemeClr val="bg1"/>
              </a:solidFill>
            </a:endParaRPr>
          </a:p>
          <a:p>
            <a:pPr algn="just">
              <a:buNone/>
            </a:pPr>
            <a:r>
              <a:rPr dirty="0" sz="2000" lang="en-US" smtClean="0"/>
              <a:t>    </a:t>
            </a:r>
            <a:r>
              <a:rPr dirty="0" sz="2000" lang="en-US" err="1" smtClean="0"/>
              <a:t>Ans</a:t>
            </a:r>
            <a:r>
              <a:rPr dirty="0" sz="2000" lang="en-US" smtClean="0"/>
              <a:t>: The Nd</a:t>
            </a:r>
            <a:r>
              <a:rPr baseline="30000" dirty="0" sz="2000" lang="en-US" smtClean="0"/>
              <a:t>3+ </a:t>
            </a:r>
            <a:r>
              <a:rPr dirty="0" sz="2000" lang="en-US" smtClean="0"/>
              <a:t>ion has 4f</a:t>
            </a:r>
            <a:r>
              <a:rPr baseline="30000" dirty="0" sz="2000" lang="en-US" smtClean="0"/>
              <a:t>3 </a:t>
            </a:r>
            <a:r>
              <a:rPr dirty="0" sz="2000" lang="en-US" smtClean="0"/>
              <a:t>configuration and the ground state term symbol </a:t>
            </a:r>
            <a:r>
              <a:rPr baseline="30000" dirty="0" sz="2000" lang="en-US" smtClean="0"/>
              <a:t>4</a:t>
            </a:r>
            <a:r>
              <a:rPr dirty="0" sz="2000" lang="en-US" smtClean="0"/>
              <a:t>I</a:t>
            </a:r>
            <a:r>
              <a:rPr baseline="-25000" dirty="0" sz="2000" lang="en-US" smtClean="0"/>
              <a:t>9/2</a:t>
            </a:r>
            <a:r>
              <a:rPr dirty="0" sz="2000" lang="en-US" smtClean="0"/>
              <a:t> shows that S=3/2, L=6 and J=9/2. The value of </a:t>
            </a:r>
            <a:r>
              <a:rPr dirty="0" sz="2000" lang="en-US" err="1" smtClean="0"/>
              <a:t>g</a:t>
            </a:r>
            <a:r>
              <a:rPr baseline="-25000" dirty="0" sz="2000" lang="en-US" err="1" smtClean="0"/>
              <a:t>J</a:t>
            </a:r>
            <a:r>
              <a:rPr dirty="0" sz="2000" lang="en-US" smtClean="0"/>
              <a:t>= 0.7273, and </a:t>
            </a:r>
            <a:r>
              <a:rPr b="1" dirty="0" sz="2000" lang="en-US" smtClean="0">
                <a:sym typeface="Symbol"/>
              </a:rPr>
              <a:t></a:t>
            </a:r>
            <a:r>
              <a:rPr baseline="-25000" b="1" dirty="0" sz="2000" lang="en-US" smtClean="0"/>
              <a:t>J </a:t>
            </a:r>
            <a:r>
              <a:rPr dirty="0" sz="2000" lang="en-US" smtClean="0"/>
              <a:t>is calculated as: </a:t>
            </a:r>
          </a:p>
          <a:p>
            <a:pPr algn="just">
              <a:buNone/>
            </a:pPr>
            <a:endParaRPr dirty="0" sz="2000" lang="en-US" smtClean="0"/>
          </a:p>
          <a:p>
            <a:pPr algn="just">
              <a:buNone/>
            </a:pPr>
            <a:r>
              <a:rPr dirty="0" sz="2000" lang="en-US" smtClean="0"/>
              <a:t>     </a:t>
            </a:r>
          </a:p>
        </p:txBody>
      </p:sp>
      <p:pic>
        <p:nvPicPr>
          <p:cNvPr id="2097158" name="Picture 4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 cstate="print"/>
          <a:srcRect/>
          <a:stretch>
            <a:fillRect/>
          </a:stretch>
        </p:blipFill>
        <p:spPr bwMode="auto">
          <a:xfrm>
            <a:off x="2209800" y="1066800"/>
            <a:ext cx="5019675" cy="638175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97159" name="Picture 5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2" cstate="print"/>
          <a:srcRect/>
          <a:stretch>
            <a:fillRect/>
          </a:stretch>
        </p:blipFill>
        <p:spPr bwMode="auto">
          <a:xfrm>
            <a:off x="2362200" y="1752600"/>
            <a:ext cx="4959727" cy="27432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4863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0" bIns="45720" compatLnSpc="1" lIns="91440" numCol="1" rIns="91440" tIns="45720" vert="horz" wrap="none">
            <a:prstTxWarp prst="textNoShape"/>
            <a:spAutoFit/>
          </a:bodyPr>
          <a:p>
            <a:endParaRPr lang="en-US"/>
          </a:p>
        </p:txBody>
      </p:sp>
      <p:sp>
        <p:nvSpPr>
          <p:cNvPr id="104863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0" bIns="45720" compatLnSpc="1" lIns="91440" numCol="1" rIns="91440" tIns="45720" vert="horz" wrap="none">
            <a:prstTxWarp prst="textNoShape"/>
            <a:spAutoFit/>
          </a:bodyPr>
          <a:p>
            <a:endParaRPr lang="en-US"/>
          </a:p>
        </p:txBody>
      </p:sp>
      <p:sp>
        <p:nvSpPr>
          <p:cNvPr id="104863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0" bIns="45720" compatLnSpc="1" lIns="91440" numCol="1" rIns="91440" tIns="45720" vert="horz" wrap="none">
            <a:prstTxWarp prst="textNoShape"/>
            <a:spAutoFit/>
          </a:bodyPr>
          <a:p>
            <a:endParaRPr lang="en-US"/>
          </a:p>
        </p:txBody>
      </p:sp>
      <p:sp>
        <p:nvSpPr>
          <p:cNvPr id="104863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0" bIns="45720" compatLnSpc="1" lIns="91440" numCol="1" rIns="91440" tIns="45720" vert="horz" wrap="none">
            <a:prstTxWarp prst="textNoShape"/>
            <a:spAutoFit/>
          </a:bodyPr>
          <a:p>
            <a:endParaRPr lang="en-US"/>
          </a:p>
        </p:txBody>
      </p:sp>
      <p:sp>
        <p:nvSpPr>
          <p:cNvPr id="10486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0" bIns="45720" compatLnSpc="1" lIns="91440" numCol="1" rIns="91440" tIns="45720" vert="horz" wrap="none">
            <a:prstTxWarp prst="textNoShape"/>
            <a:spAutoFit/>
          </a:bodyPr>
          <a:p>
            <a:endParaRPr lang="en-US"/>
          </a:p>
        </p:txBody>
      </p:sp>
      <p:sp>
        <p:nvSpPr>
          <p:cNvPr id="104863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0" bIns="45720" compatLnSpc="1" lIns="91440" numCol="1" rIns="91440" tIns="45720" vert="horz" wrap="none">
            <a:prstTxWarp prst="textNoShape"/>
            <a:spAutoFit/>
          </a:bodyPr>
          <a:p>
            <a:endParaRPr lang="en-US"/>
          </a:p>
        </p:txBody>
      </p:sp>
      <p:pic>
        <p:nvPicPr>
          <p:cNvPr id="2097160" name="Picture 5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19200" y="2819400"/>
            <a:ext cx="7641773" cy="731520"/>
          </a:xfrm>
          <a:prstGeom prst="rect"/>
          <a:noFill/>
        </p:spPr>
      </p:pic>
      <p:sp>
        <p:nvSpPr>
          <p:cNvPr id="10486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0" bIns="45720" compatLnSpc="1" lIns="91440" numCol="1" rIns="91440" tIns="45720" vert="horz" wrap="none">
            <a:prstTxWarp prst="textNoShape"/>
            <a:spAutoFit/>
          </a:bodyPr>
          <a:p>
            <a:endParaRPr lang="en-US"/>
          </a:p>
        </p:txBody>
      </p:sp>
      <p:pic>
        <p:nvPicPr>
          <p:cNvPr id="2097161" name="Picture 7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7778"/>
          <a:stretch>
            <a:fillRect/>
          </a:stretch>
        </p:blipFill>
        <p:spPr bwMode="auto">
          <a:xfrm>
            <a:off x="1600200" y="3657600"/>
            <a:ext cx="4879087" cy="457200"/>
          </a:xfrm>
          <a:prstGeom prst="rect"/>
          <a:noFill/>
        </p:spPr>
      </p:pic>
      <p:sp>
        <p:nvSpPr>
          <p:cNvPr id="104863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0" bIns="45720" compatLnSpc="1" lIns="91440" numCol="1" rIns="91440" tIns="45720" vert="horz" wrap="none">
            <a:prstTxWarp prst="textNoShape"/>
            <a:spAutoFit/>
          </a:bodyPr>
          <a:p>
            <a:endParaRPr lang="en-US"/>
          </a:p>
        </p:txBody>
      </p:sp>
      <p:pic>
        <p:nvPicPr>
          <p:cNvPr id="2097162" name="Picture 1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1918"/>
          <a:stretch>
            <a:fillRect/>
          </a:stretch>
        </p:blipFill>
        <p:spPr bwMode="auto">
          <a:xfrm>
            <a:off x="762000" y="5867400"/>
            <a:ext cx="7040880" cy="790020"/>
          </a:xfrm>
          <a:prstGeom prst="rect"/>
          <a:noFill/>
        </p:spPr>
      </p:pic>
      <p:sp>
        <p:nvSpPr>
          <p:cNvPr id="104863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0" bIns="45720" compatLnSpc="1" lIns="91440" numCol="1" rIns="91440" tIns="45720" vert="horz" wrap="none">
            <a:prstTxWarp prst="textNoShape"/>
            <a:spAutoFit/>
          </a:bodyPr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split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39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86800" cy="563562"/>
          </a:xfrm>
        </p:spPr>
        <p:txBody>
          <a:bodyPr>
            <a:noAutofit/>
          </a:bodyPr>
          <a:p>
            <a:pPr algn="just"/>
            <a:r>
              <a:rPr b="1" dirty="0" sz="2400" lang="en-US" smtClean="0">
                <a:solidFill>
                  <a:srgbClr val="CC00CC"/>
                </a:solidFill>
                <a:latin typeface="Lucida Calligraphy" pitchFamily="66" charset="0"/>
              </a:rPr>
              <a:t>Separation  of Lanthanides from their compounds</a:t>
            </a:r>
            <a:endParaRPr dirty="0" sz="2400" lang="en-US">
              <a:latin typeface="Lucida Calligraphy" pitchFamily="66" charset="0"/>
            </a:endParaRPr>
          </a:p>
        </p:txBody>
      </p:sp>
      <p:sp>
        <p:nvSpPr>
          <p:cNvPr id="1048640" name="Content Placeholder 3"/>
          <p:cNvSpPr>
            <a:spLocks noGrp="1"/>
          </p:cNvSpPr>
          <p:nvPr>
            <p:ph sz="half" idx="2"/>
          </p:nvPr>
        </p:nvSpPr>
        <p:spPr>
          <a:xfrm>
            <a:off x="152400" y="762000"/>
            <a:ext cx="8839200" cy="5943600"/>
          </a:xfrm>
        </p:spPr>
        <p:txBody>
          <a:bodyPr>
            <a:normAutofit/>
          </a:bodyPr>
          <a:p>
            <a:pPr>
              <a:lnSpc>
                <a:spcPct val="150000"/>
              </a:lnSpc>
            </a:pP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Lanthanide elements can be </a:t>
            </a:r>
            <a:r>
              <a:rPr dirty="0" sz="18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separated by various methods;</a:t>
            </a:r>
          </a:p>
          <a:p>
            <a:pPr>
              <a:lnSpc>
                <a:spcPct val="150000"/>
              </a:lnSpc>
            </a:pPr>
            <a:r>
              <a:rPr b="1" dirty="0" sz="2200" lang="en-US" u="sng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Reduction of their </a:t>
            </a:r>
            <a:r>
              <a:rPr b="1" dirty="0" sz="2200" lang="en-US" err="1" u="sng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Trihalides</a:t>
            </a:r>
            <a:r>
              <a:rPr b="1" dirty="0" sz="2200" lang="en-US" u="sng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  <a:r>
              <a:rPr b="1" dirty="0" sz="2000" lang="en-US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: </a:t>
            </a:r>
            <a:r>
              <a:rPr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La, Ce, Pr, Nd and Gd 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are obtained by reduction of their </a:t>
            </a:r>
            <a:r>
              <a:rPr dirty="0" sz="1800" lang="en-US" err="1" smtClean="0">
                <a:latin typeface="Segoe UI Semibold" pitchFamily="34" charset="0"/>
                <a:cs typeface="Segoe UI Semibold" pitchFamily="34" charset="0"/>
              </a:rPr>
              <a:t>trichlorides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with </a:t>
            </a:r>
            <a:r>
              <a:rPr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calcium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at about 1000ºC in an argon filled vessel. E.g.,</a:t>
            </a:r>
          </a:p>
          <a:p>
            <a:pPr>
              <a:lnSpc>
                <a:spcPct val="150000"/>
              </a:lnSpc>
            </a:pPr>
            <a:endParaRPr dirty="0" sz="2200" lang="en-US" u="sng" smtClean="0">
              <a:solidFill>
                <a:srgbClr val="0000FF"/>
              </a:solidFill>
              <a:latin typeface="Segoe UI Semibold" pitchFamily="34" charset="0"/>
              <a:cs typeface="Segoe UI Semibold" pitchFamily="34" charset="0"/>
            </a:endParaRPr>
          </a:p>
          <a:p>
            <a:pPr>
              <a:lnSpc>
                <a:spcPct val="150000"/>
              </a:lnSpc>
            </a:pPr>
            <a:r>
              <a:rPr dirty="0" sz="2200" lang="en-US" u="sng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Ion exchange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: </a:t>
            </a:r>
            <a:r>
              <a:rPr dirty="0" sz="1700" lang="en-US" smtClean="0">
                <a:latin typeface="Segoe UI Semibold" pitchFamily="34" charset="0"/>
                <a:cs typeface="Segoe UI Semibold" pitchFamily="34" charset="0"/>
              </a:rPr>
              <a:t>The basis of the lanthanide series separation on an ion exchange column is their ability to form complex ions.</a:t>
            </a:r>
          </a:p>
          <a:p>
            <a:pPr lvl="1">
              <a:lnSpc>
                <a:spcPct val="150000"/>
              </a:lnSpc>
            </a:pPr>
            <a:r>
              <a:rPr dirty="0" sz="1700" lang="en-US" smtClean="0">
                <a:latin typeface="Segoe UI Semibold" pitchFamily="34" charset="0"/>
                <a:cs typeface="Segoe UI Semibold" pitchFamily="34" charset="0"/>
              </a:rPr>
              <a:t>In this method </a:t>
            </a:r>
            <a:r>
              <a:rPr dirty="0" sz="17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synthetic cation resins </a:t>
            </a:r>
            <a:r>
              <a:rPr dirty="0" sz="1700" lang="en-US" smtClean="0">
                <a:latin typeface="Segoe UI Semibold" pitchFamily="34" charset="0"/>
                <a:cs typeface="Segoe UI Semibold" pitchFamily="34" charset="0"/>
              </a:rPr>
              <a:t>are used.</a:t>
            </a:r>
          </a:p>
          <a:p>
            <a:pPr lvl="1">
              <a:lnSpc>
                <a:spcPct val="150000"/>
              </a:lnSpc>
            </a:pPr>
            <a:r>
              <a:rPr dirty="0" sz="1700" lang="en-US" smtClean="0">
                <a:latin typeface="Segoe UI Semibold" pitchFamily="34" charset="0"/>
                <a:cs typeface="Segoe UI Semibold" pitchFamily="34" charset="0"/>
              </a:rPr>
              <a:t>These resins contain </a:t>
            </a:r>
            <a:r>
              <a:rPr dirty="0" sz="17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–SO</a:t>
            </a:r>
            <a:r>
              <a:rPr baseline="-25000" dirty="0" sz="17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3</a:t>
            </a:r>
            <a:r>
              <a:rPr dirty="0" sz="17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H or –COOH </a:t>
            </a:r>
            <a:r>
              <a:rPr dirty="0" sz="1700" lang="en-US" smtClean="0">
                <a:latin typeface="Segoe UI Semibold" pitchFamily="34" charset="0"/>
                <a:cs typeface="Segoe UI Semibold" pitchFamily="34" charset="0"/>
              </a:rPr>
              <a:t>groups, the hydrogen of which are replaced by cations.</a:t>
            </a:r>
          </a:p>
          <a:p>
            <a:pPr lvl="1">
              <a:lnSpc>
                <a:spcPct val="150000"/>
              </a:lnSpc>
            </a:pPr>
            <a:r>
              <a:rPr dirty="0" sz="1700" lang="en-US" smtClean="0">
                <a:latin typeface="Segoe UI Semibold" pitchFamily="34" charset="0"/>
                <a:cs typeface="Segoe UI Semibold" pitchFamily="34" charset="0"/>
              </a:rPr>
              <a:t>The aqueous solution containing a mixture of </a:t>
            </a:r>
            <a:r>
              <a:rPr dirty="0" sz="17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trivalent positive Lanthanide </a:t>
            </a:r>
            <a:r>
              <a:rPr dirty="0" sz="1700" lang="en-US" smtClean="0">
                <a:latin typeface="Segoe UI Semibold" pitchFamily="34" charset="0"/>
                <a:cs typeface="Segoe UI Semibold" pitchFamily="34" charset="0"/>
              </a:rPr>
              <a:t>ions, Ln</a:t>
            </a:r>
            <a:r>
              <a:rPr baseline="30000" dirty="0" sz="1700" lang="en-US" smtClean="0">
                <a:latin typeface="Segoe UI Semibold" pitchFamily="34" charset="0"/>
                <a:cs typeface="Segoe UI Semibold" pitchFamily="34" charset="0"/>
              </a:rPr>
              <a:t>+3</a:t>
            </a:r>
            <a:r>
              <a:rPr dirty="0" sz="1700" lang="en-US" smtClean="0">
                <a:latin typeface="Segoe UI Semibold" pitchFamily="34" charset="0"/>
                <a:cs typeface="Segoe UI Semibold" pitchFamily="34" charset="0"/>
              </a:rPr>
              <a:t> is allowed to </a:t>
            </a:r>
            <a:r>
              <a:rPr dirty="0" sz="17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pass down a column filled with cation –exchange </a:t>
            </a:r>
            <a:r>
              <a:rPr dirty="0" sz="1700" lang="en-US" smtClean="0">
                <a:latin typeface="Segoe UI Semibold" pitchFamily="34" charset="0"/>
                <a:cs typeface="Segoe UI Semibold" pitchFamily="34" charset="0"/>
              </a:rPr>
              <a:t>resin</a:t>
            </a:r>
          </a:p>
        </p:txBody>
      </p:sp>
      <p:pic>
        <p:nvPicPr>
          <p:cNvPr id="2097163" name="Picture 2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 cstate="print"/>
          <a:srcRect/>
          <a:stretch>
            <a:fillRect/>
          </a:stretch>
        </p:blipFill>
        <p:spPr bwMode="auto">
          <a:xfrm>
            <a:off x="838200" y="2743200"/>
            <a:ext cx="4090987" cy="380999"/>
          </a:xfrm>
          <a:prstGeom prst="rect"/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split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1" name="Content Placeholder 7"/>
          <p:cNvSpPr>
            <a:spLocks noGrp="1"/>
          </p:cNvSpPr>
          <p:nvPr>
            <p:ph idx="1"/>
          </p:nvPr>
        </p:nvSpPr>
        <p:spPr>
          <a:xfrm>
            <a:off x="152400" y="381000"/>
            <a:ext cx="8839200" cy="6324600"/>
          </a:xfrm>
        </p:spPr>
        <p:txBody>
          <a:bodyPr>
            <a:normAutofit fontScale="80556" lnSpcReduction="10000"/>
          </a:bodyPr>
          <a:p>
            <a:pPr lvl="0">
              <a:buFont typeface="Wingdings" pitchFamily="2" charset="2"/>
              <a:buChar char="v"/>
            </a:pP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The </a:t>
            </a:r>
            <a:r>
              <a:rPr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Ln</a:t>
            </a:r>
            <a:r>
              <a:rPr baseline="30000"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+3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ions replaced </a:t>
            </a:r>
            <a:r>
              <a:rPr dirty="0" sz="18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H</a:t>
            </a:r>
            <a:r>
              <a:rPr baseline="30000" dirty="0" sz="18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+</a:t>
            </a:r>
            <a:r>
              <a:rPr dirty="0" sz="18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 ions of –SO</a:t>
            </a:r>
            <a:r>
              <a:rPr baseline="-25000" dirty="0" sz="18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3</a:t>
            </a:r>
            <a:r>
              <a:rPr dirty="0" sz="18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H or –COOH 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group of the resin and get fixed on the resin</a:t>
            </a:r>
          </a:p>
          <a:p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In order to remove </a:t>
            </a:r>
            <a:r>
              <a:rPr dirty="0" sz="18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Ln</a:t>
            </a:r>
            <a:r>
              <a:rPr baseline="30000" dirty="0" sz="18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+3</a:t>
            </a:r>
            <a:r>
              <a:rPr dirty="0" sz="18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 ions fixed as LnR</a:t>
            </a:r>
            <a:r>
              <a:rPr baseline="-25000" dirty="0" sz="18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3(solid)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on the resin, the column is </a:t>
            </a:r>
            <a:r>
              <a:rPr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leached with a </a:t>
            </a:r>
            <a:r>
              <a:rPr dirty="0" sz="1800" lang="en-US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complexing</a:t>
            </a:r>
            <a:r>
              <a:rPr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agent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in aqueous solution like buffer solution of Ammonium citrate- citric acid (PH=4 to 7)</a:t>
            </a:r>
          </a:p>
          <a:p>
            <a:pPr lvl="0">
              <a:buFont typeface="Wingdings" pitchFamily="2" charset="2"/>
              <a:buChar char="v"/>
            </a:pPr>
            <a:endParaRPr b="1" dirty="0" sz="1800" lang="en-US" smtClean="0">
              <a:latin typeface="Segoe UI Semibold" pitchFamily="34" charset="0"/>
              <a:cs typeface="Segoe UI Semibold" pitchFamily="34" charset="0"/>
            </a:endParaRPr>
          </a:p>
          <a:p>
            <a:pPr lvl="0">
              <a:buFont typeface="Wingdings" pitchFamily="2" charset="2"/>
              <a:buChar char="v"/>
            </a:pPr>
            <a:endParaRPr b="1" dirty="0" sz="1800" lang="en-US" smtClean="0">
              <a:latin typeface="Segoe UI Semibold" pitchFamily="34" charset="0"/>
              <a:cs typeface="Segoe UI Semibold" pitchFamily="34" charset="0"/>
            </a:endParaRPr>
          </a:p>
          <a:p>
            <a:pPr lvl="0">
              <a:buFont typeface="Wingdings" pitchFamily="2" charset="2"/>
              <a:buChar char="v"/>
            </a:pPr>
            <a:endParaRPr b="1" dirty="0" sz="1800" lang="en-US" smtClean="0">
              <a:latin typeface="Segoe UI Semibold" pitchFamily="34" charset="0"/>
              <a:cs typeface="Segoe UI Semibold" pitchFamily="34" charset="0"/>
            </a:endParaRPr>
          </a:p>
          <a:p>
            <a:pPr lvl="0">
              <a:buFont typeface="Wingdings" pitchFamily="2" charset="2"/>
              <a:buChar char="v"/>
            </a:pPr>
            <a:endParaRPr b="1" dirty="0" sz="1800" lang="en-US" smtClean="0">
              <a:latin typeface="Segoe UI Semibold" pitchFamily="34" charset="0"/>
              <a:cs typeface="Segoe UI Semibold" pitchFamily="34" charset="0"/>
            </a:endParaRPr>
          </a:p>
          <a:p>
            <a:pPr lvl="0">
              <a:buFont typeface="Wingdings" pitchFamily="2" charset="2"/>
              <a:buChar char="v"/>
            </a:pPr>
            <a:endParaRPr b="1" dirty="0" sz="1800" lang="en-US" smtClean="0">
              <a:latin typeface="Segoe UI Semibold" pitchFamily="34" charset="0"/>
              <a:cs typeface="Segoe UI Semibold" pitchFamily="34" charset="0"/>
            </a:endParaRPr>
          </a:p>
          <a:p>
            <a:pPr lvl="0">
              <a:buFont typeface="Wingdings" pitchFamily="2" charset="2"/>
              <a:buChar char="v"/>
            </a:pPr>
            <a:endParaRPr b="1" dirty="0" sz="1800" lang="en-US" smtClean="0">
              <a:latin typeface="Segoe UI Semibold" pitchFamily="34" charset="0"/>
              <a:cs typeface="Segoe UI Semibold" pitchFamily="34" charset="0"/>
            </a:endParaRPr>
          </a:p>
          <a:p>
            <a:pPr lvl="0">
              <a:buFont typeface="Wingdings" pitchFamily="2" charset="2"/>
              <a:buChar char="v"/>
            </a:pPr>
            <a:endParaRPr b="1" dirty="0" sz="1800" lang="en-US" smtClean="0">
              <a:latin typeface="Segoe UI Semibold" pitchFamily="34" charset="0"/>
              <a:cs typeface="Segoe UI Semibold" pitchFamily="34" charset="0"/>
            </a:endParaRPr>
          </a:p>
          <a:p>
            <a:pPr lvl="0">
              <a:buNone/>
            </a:pPr>
            <a:r>
              <a:rPr b="1" dirty="0" sz="2400" lang="en-US" smtClean="0"/>
              <a:t>Precipitation</a:t>
            </a:r>
            <a:r>
              <a:rPr dirty="0" sz="2000" lang="en-US" smtClean="0"/>
              <a:t>: - 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when a precipitating agent is added, the substance with the </a:t>
            </a:r>
            <a:r>
              <a:rPr dirty="0" sz="18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lowest solubility product 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is precipitated most rapidly and most completely. </a:t>
            </a:r>
          </a:p>
          <a:p>
            <a:pPr lvl="0">
              <a:lnSpc>
                <a:spcPct val="160000"/>
              </a:lnSpc>
            </a:pP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Ex. </a:t>
            </a:r>
            <a:r>
              <a:rPr dirty="0" sz="18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Lu(OH)</a:t>
            </a:r>
            <a:r>
              <a:rPr baseline="-25000" dirty="0" sz="18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3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precipitates first, then </a:t>
            </a:r>
            <a:r>
              <a:rPr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La(OH)</a:t>
            </a:r>
            <a:r>
              <a:rPr baseline="-25000"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3</a:t>
            </a:r>
            <a:endParaRPr b="1" dirty="0" sz="2400" lang="en-US" smtClean="0"/>
          </a:p>
          <a:p>
            <a:pPr>
              <a:lnSpc>
                <a:spcPct val="160000"/>
              </a:lnSpc>
              <a:buNone/>
            </a:pPr>
            <a:r>
              <a:rPr b="1" dirty="0" sz="2400" lang="en-US" smtClean="0"/>
              <a:t>Solvent Extraction</a:t>
            </a:r>
          </a:p>
          <a:p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This method is based on the difference in </a:t>
            </a:r>
            <a:r>
              <a:rPr dirty="0" sz="18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solubility 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of  lanthanoid salts in  </a:t>
            </a:r>
            <a:r>
              <a:rPr dirty="0" sz="18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water 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and in an  </a:t>
            </a:r>
            <a:r>
              <a:rPr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immiscible organic solvent</a:t>
            </a:r>
          </a:p>
          <a:p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The technique involves the extraction of aqueous solution of lanthanoid salts in a </a:t>
            </a:r>
            <a:r>
              <a:rPr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continuous counter – current process into a non-polar organic liquid</a:t>
            </a:r>
          </a:p>
          <a:p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The most widely  used extracting solvent is </a:t>
            </a:r>
            <a:r>
              <a:rPr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tri-n-butyl phosphate </a:t>
            </a:r>
            <a:endParaRPr dirty="0" sz="1800" lang="en-US">
              <a:solidFill>
                <a:srgbClr val="0000FF"/>
              </a:solidFill>
              <a:latin typeface="Segoe UI Semibold" pitchFamily="34" charset="0"/>
              <a:cs typeface="Segoe UI Semibold" pitchFamily="34" charset="0"/>
            </a:endParaRPr>
          </a:p>
        </p:txBody>
      </p:sp>
      <p:pic>
        <p:nvPicPr>
          <p:cNvPr id="2097164" name="Picture 1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 cstate="print"/>
          <a:srcRect/>
          <a:stretch>
            <a:fillRect/>
          </a:stretch>
        </p:blipFill>
        <p:spPr bwMode="auto">
          <a:xfrm>
            <a:off x="685800" y="1752600"/>
            <a:ext cx="4389120" cy="461042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97165" name="Picture 2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2" cstate="print"/>
          <a:srcRect/>
          <a:stretch>
            <a:fillRect/>
          </a:stretch>
        </p:blipFill>
        <p:spPr bwMode="auto">
          <a:xfrm>
            <a:off x="762000" y="2362200"/>
            <a:ext cx="4297680" cy="1060466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xmlns:p14="http://schemas.microsoft.com/office/powerpoint/2010/main">
    <p:split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4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457200"/>
          </a:xfrm>
        </p:spPr>
        <p:txBody>
          <a:bodyPr>
            <a:noAutofit/>
          </a:bodyPr>
          <a:p>
            <a:pPr algn="just"/>
            <a:r>
              <a:rPr b="1" dirty="0" sz="3200" lang="en-US" smtClean="0">
                <a:solidFill>
                  <a:srgbClr val="0000FF"/>
                </a:solidFill>
                <a:latin typeface="Lucida Calligraphy" pitchFamily="66" charset="0"/>
                <a:cs typeface="Segoe UI Semibold" pitchFamily="34" charset="0"/>
              </a:rPr>
              <a:t>F-block elements</a:t>
            </a:r>
            <a:endParaRPr b="1" dirty="0" sz="3200" lang="en-US">
              <a:latin typeface="Lucida Calligraphy" pitchFamily="66" charset="0"/>
              <a:cs typeface="Segoe UI Semibold" pitchFamily="34" charset="0"/>
            </a:endParaRPr>
          </a:p>
        </p:txBody>
      </p:sp>
      <p:sp>
        <p:nvSpPr>
          <p:cNvPr id="1048615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229600" cy="4114801"/>
          </a:xfrm>
        </p:spPr>
        <p:txBody>
          <a:bodyPr>
            <a:noAutofit/>
          </a:bodyPr>
          <a:p>
            <a:pPr algn="just">
              <a:lnSpc>
                <a:spcPct val="150000"/>
              </a:lnSpc>
            </a:pPr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The elements in which the last electron enters in the </a:t>
            </a:r>
            <a:r>
              <a:rPr dirty="0" sz="19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anti-penultimate f-subshell</a:t>
            </a:r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 are called</a:t>
            </a:r>
            <a:r>
              <a:rPr dirty="0" sz="19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f-block elements</a:t>
            </a:r>
            <a:endParaRPr b="1" dirty="0" sz="1900" lang="en-US" smtClean="0">
              <a:solidFill>
                <a:srgbClr val="0000FF"/>
              </a:solidFill>
              <a:latin typeface="Segoe UI Semibold" pitchFamily="34" charset="0"/>
              <a:cs typeface="Segoe UI Semibold" pitchFamily="34" charset="0"/>
            </a:endParaRPr>
          </a:p>
          <a:p>
            <a:pPr algn="just">
              <a:lnSpc>
                <a:spcPct val="150000"/>
              </a:lnSpc>
            </a:pPr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Because of filling of electrons in the f-orbitals of </a:t>
            </a:r>
            <a:r>
              <a:rPr dirty="0" sz="19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an inner shell</a:t>
            </a:r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, these elements are also termed as </a:t>
            </a:r>
            <a:r>
              <a:rPr dirty="0" sz="19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inner-transition elements</a:t>
            </a:r>
            <a:endParaRPr b="1" dirty="0" sz="1900" lang="en-US" smtClean="0">
              <a:solidFill>
                <a:srgbClr val="FF0066"/>
              </a:solidFill>
              <a:latin typeface="Segoe UI Semibold" pitchFamily="34" charset="0"/>
              <a:cs typeface="Segoe UI Semibold" pitchFamily="34" charset="0"/>
            </a:endParaRPr>
          </a:p>
          <a:p>
            <a:pPr algn="just">
              <a:lnSpc>
                <a:spcPct val="150000"/>
              </a:lnSpc>
            </a:pPr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These elements form a </a:t>
            </a:r>
            <a:r>
              <a:rPr dirty="0" sz="1900" lang="en-US" smtClean="0">
                <a:solidFill>
                  <a:srgbClr val="FF33CC"/>
                </a:solidFill>
                <a:latin typeface="Segoe UI Semibold" pitchFamily="34" charset="0"/>
                <a:cs typeface="Segoe UI Semibold" pitchFamily="34" charset="0"/>
              </a:rPr>
              <a:t>transition series</a:t>
            </a:r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 within the transition elements. </a:t>
            </a:r>
          </a:p>
          <a:p>
            <a:pPr algn="just">
              <a:lnSpc>
                <a:spcPct val="150000"/>
              </a:lnSpc>
            </a:pPr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The f-block elements comprise </a:t>
            </a:r>
            <a:r>
              <a:rPr dirty="0" sz="19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two series of elements</a:t>
            </a:r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-</a:t>
            </a:r>
            <a:r>
              <a:rPr dirty="0" sz="19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lanthanide</a:t>
            </a:r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 series and the </a:t>
            </a:r>
            <a:r>
              <a:rPr dirty="0" sz="19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actinide</a:t>
            </a:r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 series</a:t>
            </a:r>
            <a:r>
              <a:rPr b="1" dirty="0" sz="1900" lang="en-US" smtClean="0">
                <a:latin typeface="Segoe UI Semibold" pitchFamily="34" charset="0"/>
                <a:cs typeface="Segoe UI Semibold" pitchFamily="34" charset="0"/>
              </a:rPr>
              <a:t>  </a:t>
            </a:r>
          </a:p>
          <a:p>
            <a:pPr algn="just">
              <a:lnSpc>
                <a:spcPct val="150000"/>
              </a:lnSpc>
            </a:pPr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The two series of elements in the f block derive from the </a:t>
            </a:r>
            <a:r>
              <a:rPr dirty="0" sz="19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filling</a:t>
            </a:r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 of the seven </a:t>
            </a:r>
            <a:r>
              <a:rPr dirty="0" sz="19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4f and 5f</a:t>
            </a:r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 </a:t>
            </a:r>
            <a:r>
              <a:rPr dirty="0" sz="19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orbitals</a:t>
            </a:r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, respectively</a:t>
            </a:r>
            <a:endParaRPr b="1" dirty="0" sz="1900" lang="en-US" smtClean="0">
              <a:latin typeface="Segoe UI Semibold" pitchFamily="34" charset="0"/>
              <a:cs typeface="Segoe UI Semibold" pitchFamily="34" charset="0"/>
            </a:endParaRPr>
          </a:p>
          <a:p>
            <a:endParaRPr dirty="0" sz="1900" lang="en-US">
              <a:latin typeface="Segoe UI Semibold" pitchFamily="34" charset="0"/>
              <a:cs typeface="Segoe UI Semibold" pitchFamily="34" charset="0"/>
            </a:endParaRPr>
          </a:p>
        </p:txBody>
      </p:sp>
      <p:sp>
        <p:nvSpPr>
          <p:cNvPr id="10486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0" bIns="45720" compatLnSpc="1" lIns="91440" numCol="1" rIns="91440" tIns="45720" vert="horz" wrap="none">
            <a:prstTxWarp prst="textNoShape"/>
            <a:spAutoFit/>
          </a:bodyPr>
          <a:p>
            <a:endParaRPr lang="en-US"/>
          </a:p>
        </p:txBody>
      </p:sp>
      <p:graphicFrame>
        <p:nvGraphicFramePr>
          <p:cNvPr id="4194306" name="Object 1"/>
          <p:cNvGraphicFramePr>
            <a:graphicFrameLocks noChangeAspect="1"/>
          </p:cNvGraphicFramePr>
          <p:nvPr/>
        </p:nvGraphicFramePr>
        <p:xfrm>
          <a:off x="228600" y="5029200"/>
          <a:ext cx="8415717" cy="1524000"/>
        </p:xfrm>
        <a:graphic>
          <a:graphicData uri="http://schemas.openxmlformats.org/presentationml/2006/ole">
            <p:oleObj name="CS ChemDraw Drawing" r:id="rId1" spid="_x0000_s289793" imgH="1586520" imgW="8771760" progId="ChemDraw.Document.6.0">
              <p:embed/>
            </p:oleObj>
          </a:graphicData>
        </a:graphic>
      </p:graphicFrame>
    </p:spTree>
  </p:cSld>
  <p:clrMapOvr>
    <a:masterClrMapping/>
  </p:clrMapOvr>
  <p:transition xmlns:p14="http://schemas.microsoft.com/office/powerpoint/2010/main">
    <p:split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Autofit/>
          </a:bodyPr>
          <a:p>
            <a:pPr algn="just"/>
            <a:r>
              <a:rPr b="1" dirty="0" sz="2800" lang="en-US" smtClean="0">
                <a:solidFill>
                  <a:srgbClr val="FF0000"/>
                </a:solidFill>
                <a:latin typeface="Lucida Calligraphy" pitchFamily="66" charset="0"/>
              </a:rPr>
              <a:t>Applications of Lanthanides</a:t>
            </a:r>
            <a:endParaRPr dirty="0" sz="2800" lang="en-US">
              <a:solidFill>
                <a:srgbClr val="FF0000"/>
              </a:solidFill>
              <a:latin typeface="Lucida Calligraphy" pitchFamily="66" charset="0"/>
            </a:endParaRPr>
          </a:p>
        </p:txBody>
      </p:sp>
      <p:sp>
        <p:nvSpPr>
          <p:cNvPr id="104864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763000" cy="5791200"/>
          </a:xfrm>
        </p:spPr>
        <p:txBody>
          <a:bodyPr>
            <a:normAutofit fontScale="85000" lnSpcReduction="10000"/>
          </a:bodyPr>
          <a:p>
            <a:pPr lvl="0">
              <a:buNone/>
            </a:pPr>
            <a:r>
              <a:rPr b="1" dirty="0" sz="2000" lang="en-US" smtClean="0"/>
              <a:t>Metallurgical applications</a:t>
            </a:r>
            <a:r>
              <a:rPr dirty="0" sz="2000" lang="en-US" smtClean="0"/>
              <a:t>: </a:t>
            </a:r>
          </a:p>
          <a:p>
            <a:pPr lvl="1"/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Some of the alloys of lanthanide elements find important metallurgical applications </a:t>
            </a:r>
            <a:r>
              <a:rPr dirty="0" sz="19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as reducing agents</a:t>
            </a:r>
          </a:p>
          <a:p>
            <a:pPr lvl="1"/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 Example: </a:t>
            </a:r>
            <a:r>
              <a:rPr dirty="0" sz="19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Mish-meals (Ce-30 to 35%)</a:t>
            </a:r>
          </a:p>
          <a:p>
            <a:pPr lvl="0">
              <a:buNone/>
            </a:pPr>
            <a:r>
              <a:rPr b="1" dirty="0" sz="2000" lang="en-US" smtClean="0"/>
              <a:t>Ceramic applications</a:t>
            </a:r>
          </a:p>
          <a:p>
            <a:pPr lvl="1"/>
            <a:r>
              <a:rPr dirty="0" sz="1600" lang="en-US" smtClean="0"/>
              <a:t> </a:t>
            </a:r>
            <a:r>
              <a:rPr dirty="0" sz="1900" lang="en-US" err="1" smtClean="0">
                <a:latin typeface="Segoe UI Semibold" pitchFamily="34" charset="0"/>
                <a:cs typeface="Segoe UI Semibold" pitchFamily="34" charset="0"/>
              </a:rPr>
              <a:t>Ce</a:t>
            </a:r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(III) and </a:t>
            </a:r>
            <a:r>
              <a:rPr dirty="0" sz="1900" lang="en-US" err="1" smtClean="0">
                <a:latin typeface="Segoe UI Semibold" pitchFamily="34" charset="0"/>
                <a:cs typeface="Segoe UI Semibold" pitchFamily="34" charset="0"/>
              </a:rPr>
              <a:t>Ce</a:t>
            </a:r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(IV) oxides find use in </a:t>
            </a:r>
            <a:r>
              <a:rPr dirty="0" sz="19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glass polishing powders </a:t>
            </a:r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whereas </a:t>
            </a:r>
            <a:r>
              <a:rPr dirty="0" sz="1900" lang="en-US" err="1" smtClean="0">
                <a:latin typeface="Segoe UI Semibold" pitchFamily="34" charset="0"/>
                <a:cs typeface="Segoe UI Semibold" pitchFamily="34" charset="0"/>
              </a:rPr>
              <a:t>Nd</a:t>
            </a:r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 and Pr oxides are extensively used in </a:t>
            </a:r>
            <a:r>
              <a:rPr dirty="0" sz="19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coloring glass </a:t>
            </a:r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and in the production of </a:t>
            </a:r>
            <a:r>
              <a:rPr dirty="0" sz="19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standard light filters </a:t>
            </a:r>
          </a:p>
          <a:p>
            <a:pPr lvl="0">
              <a:buNone/>
            </a:pPr>
            <a:r>
              <a:rPr b="1" dirty="0" sz="2000" lang="en-US" smtClean="0"/>
              <a:t>Catalytic applications</a:t>
            </a:r>
          </a:p>
          <a:p>
            <a:pPr lvl="1"/>
            <a:r>
              <a:rPr dirty="0" sz="1600" lang="en-US" smtClean="0"/>
              <a:t> </a:t>
            </a:r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Some lanthanide compounds are used as </a:t>
            </a:r>
            <a:r>
              <a:rPr dirty="0" sz="19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catalysts</a:t>
            </a:r>
          </a:p>
          <a:p>
            <a:pPr lvl="1"/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 Example: </a:t>
            </a:r>
            <a:r>
              <a:rPr dirty="0" sz="19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Cerium phosphate </a:t>
            </a:r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is used in petroleum cracking as a catalyst</a:t>
            </a:r>
          </a:p>
          <a:p>
            <a:pPr lvl="0">
              <a:buNone/>
            </a:pPr>
            <a:r>
              <a:rPr b="1" dirty="0" sz="2000" lang="en-US" smtClean="0"/>
              <a:t>Electronic applications</a:t>
            </a:r>
          </a:p>
          <a:p>
            <a:pPr lvl="1"/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The </a:t>
            </a:r>
            <a:r>
              <a:rPr dirty="0" sz="19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ferromagnetic garnets </a:t>
            </a:r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of </a:t>
            </a:r>
            <a:r>
              <a:rPr dirty="0" sz="19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3Ln</a:t>
            </a:r>
            <a:r>
              <a:rPr baseline="-25000" dirty="0" sz="19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dirty="0" sz="19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O</a:t>
            </a:r>
            <a:r>
              <a:rPr baseline="-25000" dirty="0" sz="19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3</a:t>
            </a:r>
            <a:r>
              <a:rPr dirty="0" sz="19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.5Fe</a:t>
            </a:r>
            <a:r>
              <a:rPr baseline="-25000" dirty="0" sz="19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dirty="0" sz="19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O</a:t>
            </a:r>
            <a:r>
              <a:rPr baseline="-25000" dirty="0" sz="19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3</a:t>
            </a:r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 type are used in microwave devices</a:t>
            </a:r>
          </a:p>
          <a:p>
            <a:pPr lvl="0">
              <a:buNone/>
            </a:pPr>
            <a:r>
              <a:rPr b="1" dirty="0" sz="2000" lang="en-US" smtClean="0"/>
              <a:t>Nuclear applications</a:t>
            </a:r>
          </a:p>
          <a:p>
            <a:pPr lvl="1"/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These elements and some of their compounds are used </a:t>
            </a:r>
            <a:r>
              <a:rPr dirty="0" sz="19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in nuclear control devices</a:t>
            </a:r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, </a:t>
            </a:r>
            <a:r>
              <a:rPr dirty="0" sz="19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shielding devices </a:t>
            </a:r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and </a:t>
            </a:r>
            <a:r>
              <a:rPr dirty="0" sz="19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fluxing devices</a:t>
            </a:r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 </a:t>
            </a:r>
          </a:p>
          <a:p>
            <a:pPr lvl="1"/>
            <a:r>
              <a:rPr dirty="0" sz="19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Sm-140, Eu-153, Gd-155, Gd-157 and Dy-164</a:t>
            </a:r>
            <a:r>
              <a:rPr dirty="0" sz="1900" lang="en-US" smtClean="0">
                <a:latin typeface="Segoe UI Semibold" pitchFamily="34" charset="0"/>
                <a:cs typeface="Segoe UI Semibold" pitchFamily="34" charset="0"/>
              </a:rPr>
              <a:t> are some of the important isotopes used in </a:t>
            </a:r>
            <a:r>
              <a:rPr dirty="0" sz="19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nuclear technology</a:t>
            </a:r>
          </a:p>
        </p:txBody>
      </p:sp>
    </p:spTree>
  </p:cSld>
  <p:clrMapOvr>
    <a:masterClrMapping/>
  </p:clrMapOvr>
  <p:transition xmlns:p14="http://schemas.microsoft.com/office/powerpoint/2010/main">
    <p:split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4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8869680" cy="5623560"/>
          </a:xfrm>
        </p:spPr>
        <p:txBody>
          <a:bodyPr>
            <a:normAutofit/>
          </a:bodyPr>
          <a:p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Actinides are termed as the </a:t>
            </a:r>
            <a:r>
              <a:rPr b="1"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second inner transition series</a:t>
            </a:r>
          </a:p>
          <a:p>
            <a:endParaRPr b="1" dirty="0" sz="2000" lang="en-US" smtClean="0">
              <a:solidFill>
                <a:srgbClr val="FF0000"/>
              </a:solidFill>
              <a:latin typeface="Segoe UI Semibold" pitchFamily="34" charset="0"/>
              <a:cs typeface="Segoe UI Semibold" pitchFamily="34" charset="0"/>
            </a:endParaRPr>
          </a:p>
          <a:p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They are called </a:t>
            </a:r>
            <a:r>
              <a:rPr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actinide series 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because they come immediately after </a:t>
            </a:r>
            <a:r>
              <a:rPr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actinium element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. </a:t>
            </a:r>
          </a:p>
          <a:p>
            <a:endParaRPr dirty="0" sz="2000" lang="en-US" smtClean="0">
              <a:latin typeface="Segoe UI Semibold" pitchFamily="34" charset="0"/>
              <a:cs typeface="Segoe UI Semibold" pitchFamily="34" charset="0"/>
            </a:endParaRPr>
          </a:p>
          <a:p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The actinides are an inner transition series of elements that fill the </a:t>
            </a:r>
            <a:r>
              <a:rPr dirty="0" sz="2000" lang="en-US" smtClean="0">
                <a:solidFill>
                  <a:srgbClr val="3E1EFC"/>
                </a:solidFill>
                <a:latin typeface="Segoe UI Semibold" pitchFamily="34" charset="0"/>
                <a:cs typeface="Segoe UI Semibold" pitchFamily="34" charset="0"/>
              </a:rPr>
              <a:t>5f sub shells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. </a:t>
            </a:r>
          </a:p>
          <a:p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They contain 14 elements from </a:t>
            </a:r>
            <a:r>
              <a:rPr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thorium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 (</a:t>
            </a:r>
            <a:r>
              <a:rPr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Th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, Z=90) to </a:t>
            </a:r>
            <a:r>
              <a:rPr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Lawrencium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 (</a:t>
            </a:r>
            <a:r>
              <a:rPr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Lr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, Z=103)</a:t>
            </a:r>
          </a:p>
          <a:p>
            <a:endParaRPr dirty="0" sz="2000" lang="en-US" smtClean="0">
              <a:latin typeface="Segoe UI Semibold" pitchFamily="34" charset="0"/>
              <a:cs typeface="Segoe UI Semibold" pitchFamily="34" charset="0"/>
            </a:endParaRPr>
          </a:p>
          <a:p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Only the first </a:t>
            </a:r>
            <a:r>
              <a:rPr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four elements occur 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in nature. </a:t>
            </a:r>
          </a:p>
          <a:p>
            <a:endParaRPr dirty="0" sz="2000" lang="en-US" smtClean="0">
              <a:latin typeface="Segoe UI Semibold" pitchFamily="34" charset="0"/>
              <a:cs typeface="Segoe UI Semibold" pitchFamily="34" charset="0"/>
            </a:endParaRPr>
          </a:p>
          <a:p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The other elements are made by </a:t>
            </a:r>
            <a:r>
              <a:rPr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nuclear bombardment 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because most of these are radioactive</a:t>
            </a:r>
          </a:p>
          <a:p>
            <a:endParaRPr dirty="0" sz="2000" lang="en-US" smtClean="0">
              <a:latin typeface="Segoe UI Semibold" pitchFamily="34" charset="0"/>
              <a:cs typeface="Segoe UI Semibold" pitchFamily="34" charset="0"/>
            </a:endParaRPr>
          </a:p>
        </p:txBody>
      </p:sp>
      <p:sp>
        <p:nvSpPr>
          <p:cNvPr id="1048645" name="Title 1"/>
          <p:cNvSpPr txBox="1"/>
          <p:nvPr/>
        </p:nvSpPr>
        <p:spPr>
          <a:xfrm>
            <a:off x="228600" y="228600"/>
            <a:ext cx="8229600" cy="563562"/>
          </a:xfrm>
          <a:prstGeom prst="rect"/>
        </p:spPr>
        <p:txBody>
          <a:bodyPr anchor="ctr" bIns="45720" lIns="91440" rIns="91440" rtlCol="0" tIns="45720" vert="horz">
            <a:noAutofit/>
          </a:bodyPr>
          <a:p>
            <a:pPr algn="just" lvl="0">
              <a:spcBef>
                <a:spcPct val="0"/>
              </a:spcBef>
            </a:pPr>
            <a:r>
              <a:rPr b="1" dirty="0" sz="3200" lang="en-US" smtClean="0">
                <a:solidFill>
                  <a:srgbClr val="0000FF"/>
                </a:solidFill>
                <a:latin typeface="Lucida Calligraphy" pitchFamily="66" charset="0"/>
              </a:rPr>
              <a:t>Actinide Series</a:t>
            </a:r>
            <a:endParaRPr baseline="0" b="0" cap="none" dirty="0" sz="3200" i="0" kern="1200" kumimoji="0" lang="en-US" noProof="0" normalizeH="0" spc="0" strike="noStrike" u="none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Lucida Calligraphy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split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6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457200"/>
          </a:xfrm>
        </p:spPr>
        <p:txBody>
          <a:bodyPr>
            <a:noAutofit/>
          </a:bodyPr>
          <a:p>
            <a:pPr algn="l"/>
            <a:r>
              <a:rPr b="1" dirty="0" sz="3200" lang="en-US" smtClean="0">
                <a:latin typeface="Lucida Calligraphy" pitchFamily="66" charset="0"/>
              </a:rPr>
              <a:t/>
            </a:r>
            <a:br>
              <a:rPr b="1" dirty="0" sz="3200" lang="en-US" smtClean="0">
                <a:latin typeface="Lucida Calligraphy" pitchFamily="66" charset="0"/>
              </a:rPr>
            </a:br>
            <a:r>
              <a:rPr b="1" dirty="0" sz="2800" lang="en-US" smtClean="0">
                <a:solidFill>
                  <a:srgbClr val="0000FF"/>
                </a:solidFill>
                <a:latin typeface="Lucida Calligraphy" pitchFamily="66" charset="0"/>
              </a:rPr>
              <a:t>Electronic Configuration</a:t>
            </a:r>
            <a:r>
              <a:rPr b="1" dirty="0" sz="2800" lang="en-US" smtClean="0">
                <a:latin typeface="Lucida Calligraphy" pitchFamily="66" charset="0"/>
              </a:rPr>
              <a:t/>
            </a:r>
            <a:br>
              <a:rPr b="1" dirty="0" sz="2800" lang="en-US" smtClean="0">
                <a:latin typeface="Lucida Calligraphy" pitchFamily="66" charset="0"/>
              </a:rPr>
            </a:br>
            <a:endParaRPr dirty="0" sz="2800" lang="en-US">
              <a:latin typeface="Lucida Calligraphy" pitchFamily="66" charset="0"/>
            </a:endParaRPr>
          </a:p>
        </p:txBody>
      </p:sp>
      <p:sp>
        <p:nvSpPr>
          <p:cNvPr id="1048647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8869680" cy="5867400"/>
          </a:xfrm>
        </p:spPr>
        <p:txBody>
          <a:bodyPr>
            <a:noAutofit/>
          </a:bodyPr>
          <a:p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It is difficult to assign a </a:t>
            </a:r>
            <a:r>
              <a:rPr dirty="0" sz="20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precise configuration 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to the actinide elements. </a:t>
            </a:r>
          </a:p>
          <a:p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This is because of the </a:t>
            </a:r>
            <a:r>
              <a:rPr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difference in energy 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between </a:t>
            </a:r>
            <a:r>
              <a:rPr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5f  and 6d 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orbitals in the beginning of the series is less  than that between the </a:t>
            </a:r>
            <a:r>
              <a:rPr dirty="0" sz="2000" lang="en-US" smtClean="0">
                <a:solidFill>
                  <a:srgbClr val="FF33CC"/>
                </a:solidFill>
                <a:latin typeface="Segoe UI Semibold" pitchFamily="34" charset="0"/>
                <a:cs typeface="Segoe UI Semibold" pitchFamily="34" charset="0"/>
              </a:rPr>
              <a:t>4f  and 5d 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orbitals in the lanthanide</a:t>
            </a:r>
          </a:p>
          <a:p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Thus, the small amount of energy released during bond formation is sufficient enough to </a:t>
            </a:r>
            <a:r>
              <a:rPr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shift an electron from 5f  to 6d.</a:t>
            </a:r>
          </a:p>
          <a:p>
            <a:endParaRPr dirty="0" sz="2000" lang="en-US" smtClean="0">
              <a:solidFill>
                <a:srgbClr val="0000FF"/>
              </a:solidFill>
              <a:latin typeface="Segoe UI Semibold" pitchFamily="34" charset="0"/>
              <a:cs typeface="Segoe UI Semibold" pitchFamily="34" charset="0"/>
            </a:endParaRPr>
          </a:p>
          <a:p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After actinium the energy of </a:t>
            </a:r>
            <a:r>
              <a:rPr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5f  orbitals falls below that of 6d orbitals. </a:t>
            </a:r>
          </a:p>
          <a:p>
            <a:r>
              <a:rPr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But in early actinide elements (</a:t>
            </a:r>
            <a:r>
              <a:rPr dirty="0" sz="2000" lang="en-US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Th</a:t>
            </a:r>
            <a:r>
              <a:rPr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-</a:t>
            </a:r>
            <a:r>
              <a:rPr dirty="0" sz="2000" lang="en-US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Np</a:t>
            </a:r>
            <a:r>
              <a:rPr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)  the </a:t>
            </a:r>
            <a:r>
              <a:rPr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5f  and 6d orbitals are very close</a:t>
            </a:r>
            <a:r>
              <a:rPr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in energy and 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electron can occupy any or sometimes  both of these levels.</a:t>
            </a:r>
          </a:p>
          <a:p>
            <a:endParaRPr dirty="0" sz="2000" lang="en-US" smtClean="0">
              <a:solidFill>
                <a:srgbClr val="0000FF"/>
              </a:solidFill>
              <a:latin typeface="Segoe UI Semibold" pitchFamily="34" charset="0"/>
              <a:cs typeface="Segoe UI Semibold" pitchFamily="34" charset="0"/>
            </a:endParaRPr>
          </a:p>
          <a:p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In </a:t>
            </a:r>
            <a:r>
              <a:rPr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plutonium and subsequent 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elements (except Cm) the 5f  levels drop well below the 6d level so the electrons </a:t>
            </a:r>
            <a:r>
              <a:rPr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preferably fill the former (5f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). </a:t>
            </a:r>
          </a:p>
          <a:p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Thus the configuration of the atoms of actinide elements </a:t>
            </a:r>
            <a:r>
              <a:rPr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actually fluctuates 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between 5f</a:t>
            </a:r>
            <a:r>
              <a:rPr baseline="30000" dirty="0" sz="2000" lang="en-US" smtClean="0">
                <a:latin typeface="Segoe UI Semibold" pitchFamily="34" charset="0"/>
                <a:cs typeface="Segoe UI Semibold" pitchFamily="34" charset="0"/>
              </a:rPr>
              <a:t>n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7s</a:t>
            </a:r>
            <a:r>
              <a:rPr baseline="30000" dirty="0" sz="2000" lang="en-US" smtClean="0">
                <a:latin typeface="Segoe UI Semibold" pitchFamily="34" charset="0"/>
                <a:cs typeface="Segoe UI Semibold" pitchFamily="34" charset="0"/>
              </a:rPr>
              <a:t>2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 and 5f</a:t>
            </a:r>
            <a:r>
              <a:rPr baseline="30000" dirty="0" sz="2000" lang="en-US" smtClean="0">
                <a:latin typeface="Segoe UI Semibold" pitchFamily="34" charset="0"/>
                <a:cs typeface="Segoe UI Semibold" pitchFamily="34" charset="0"/>
              </a:rPr>
              <a:t>n-1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6d</a:t>
            </a:r>
            <a:r>
              <a:rPr baseline="30000" dirty="0" sz="2000" lang="en-US" smtClean="0">
                <a:latin typeface="Segoe UI Semibold" pitchFamily="34" charset="0"/>
                <a:cs typeface="Segoe UI Semibold" pitchFamily="34" charset="0"/>
              </a:rPr>
              <a:t>1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7s</a:t>
            </a:r>
            <a:r>
              <a:rPr baseline="30000" dirty="0" sz="2000" lang="en-US" smtClean="0">
                <a:latin typeface="Segoe UI Semibold" pitchFamily="34" charset="0"/>
                <a:cs typeface="Segoe UI Semibold" pitchFamily="34" charset="0"/>
              </a:rPr>
              <a:t>2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.</a:t>
            </a:r>
          </a:p>
          <a:p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The general electronic configuration of actinides </a:t>
            </a:r>
            <a:r>
              <a:rPr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is [</a:t>
            </a:r>
            <a:r>
              <a:rPr dirty="0" sz="2000" lang="en-US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Rn</a:t>
            </a:r>
            <a:r>
              <a:rPr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]5f</a:t>
            </a:r>
            <a:r>
              <a:rPr baseline="30000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1-14 </a:t>
            </a:r>
            <a:r>
              <a:rPr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6d</a:t>
            </a:r>
            <a:r>
              <a:rPr baseline="30000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0-1 </a:t>
            </a:r>
            <a:r>
              <a:rPr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7s</a:t>
            </a:r>
            <a:r>
              <a:rPr baseline="30000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endParaRPr dirty="0" sz="2000" lang="en-US" smtClean="0">
              <a:latin typeface="Segoe UI Semibold" pitchFamily="34" charset="0"/>
              <a:cs typeface="Segoe UI Semibold" pitchFamily="34" charset="0"/>
            </a:endParaRPr>
          </a:p>
        </p:txBody>
      </p:sp>
    </p:spTree>
  </p:cSld>
  <p:clrMapOvr>
    <a:masterClrMapping/>
  </p:clrMapOvr>
  <p:transition xmlns:p14="http://schemas.microsoft.com/office/powerpoint/2010/main">
    <p:split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/>
          </a:bodyPr>
          <a:p>
            <a:pPr algn="just"/>
            <a:r>
              <a:rPr dirty="0" sz="20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Electronic Configuration of Actinide series</a:t>
            </a:r>
            <a:endParaRPr dirty="0" sz="2000" lang="en-US">
              <a:solidFill>
                <a:srgbClr val="FF0066"/>
              </a:solidFill>
              <a:latin typeface="Segoe UI Semibold" pitchFamily="34" charset="0"/>
              <a:cs typeface="Segoe UI Semibold" pitchFamily="34" charset="0"/>
            </a:endParaRPr>
          </a:p>
        </p:txBody>
      </p:sp>
      <p:graphicFrame>
        <p:nvGraphicFramePr>
          <p:cNvPr id="4194307" name="Table 3"/>
          <p:cNvGraphicFramePr>
            <a:graphicFrameLocks noGrp="1"/>
          </p:cNvGraphicFramePr>
          <p:nvPr/>
        </p:nvGraphicFramePr>
        <p:xfrm>
          <a:off x="228600" y="1066800"/>
          <a:ext cx="8610600" cy="4903864"/>
        </p:xfrm>
        <a:graphic>
          <a:graphicData uri="http://schemas.openxmlformats.org/drawingml/2006/table">
            <a:tbl>
              <a:tblPr/>
              <a:tblGrid>
                <a:gridCol w="1295400"/>
                <a:gridCol w="762000"/>
                <a:gridCol w="457200"/>
                <a:gridCol w="1371600"/>
                <a:gridCol w="533400"/>
                <a:gridCol w="1066800"/>
                <a:gridCol w="1143000"/>
                <a:gridCol w="914400"/>
                <a:gridCol w="1066800"/>
              </a:tblGrid>
              <a:tr h="507241">
                <a:tc rowSpan="2"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Name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Symbol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Z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Electronic Configuration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p>
                      <a:endParaRPr lang="en-US"/>
                    </a:p>
                  </a:txBody>
                </a:tc>
                <a:tc rowSpan="2"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Metallic Radius (pm)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Ionic radius An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3+ </a:t>
                      </a: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(pm)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E</a:t>
                      </a:r>
                      <a:r>
                        <a:rPr baseline="30000" b="1" dirty="0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0</a:t>
                      </a:r>
                      <a:r>
                        <a:rPr b="1" dirty="0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(V) </a:t>
                      </a:r>
                    </a:p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An</a:t>
                      </a:r>
                      <a:r>
                        <a:rPr baseline="30000" b="1" dirty="0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3+</a:t>
                      </a:r>
                      <a:r>
                        <a:rPr b="1" dirty="0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/ An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Color of Anc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3+</a:t>
                      </a:r>
                      <a:endParaRPr b="1" sz="1500" lang="en-US"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734">
                <a:tc vMerge="1">
                  <a:txBody>
                    <a:bodyPr/>
                    <a:p>
                      <a:endParaRPr lang="en-US"/>
                    </a:p>
                  </a:txBody>
                </a:tc>
                <a:tc vMerge="1">
                  <a:txBody>
                    <a:bodyPr/>
                    <a:p>
                      <a:endParaRPr lang="en-US"/>
                    </a:p>
                  </a:txBody>
                </a:tc>
                <a:tc vMerge="1">
                  <a:txBody>
                    <a:bodyPr/>
                    <a:p>
                      <a:endParaRPr lang="en-US"/>
                    </a:p>
                  </a:txBody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An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An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3+</a:t>
                      </a:r>
                      <a:endParaRPr b="1" sz="1500" lang="en-US"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p>
                      <a:endParaRPr lang="en-US"/>
                    </a:p>
                  </a:txBody>
                </a:tc>
                <a:tc vMerge="1">
                  <a:txBody>
                    <a:bodyPr/>
                    <a:p>
                      <a:endParaRPr lang="en-US"/>
                    </a:p>
                  </a:txBody>
                </a:tc>
                <a:tc vMerge="1">
                  <a:txBody>
                    <a:bodyPr/>
                    <a:p>
                      <a:endParaRPr lang="en-US"/>
                    </a:p>
                  </a:txBody>
                </a:tc>
                <a:tc vMerge="1">
                  <a:txBody>
                    <a:bodyPr/>
                    <a:p>
                      <a:endParaRPr lang="en-US"/>
                    </a:p>
                  </a:txBody>
                </a:tc>
              </a:tr>
              <a:tr h="253620"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Actinium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Ac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89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[</a:t>
                      </a:r>
                      <a:r>
                        <a:rPr b="1" dirty="0" sz="1500" lang="en-US" err="1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Rn</a:t>
                      </a:r>
                      <a:r>
                        <a:rPr b="1" dirty="0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]6d</a:t>
                      </a:r>
                      <a:r>
                        <a:rPr baseline="30000" b="1" dirty="0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</a:t>
                      </a:r>
                      <a:r>
                        <a:rPr b="1" dirty="0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7s</a:t>
                      </a:r>
                      <a:r>
                        <a:rPr baseline="30000" b="1" dirty="0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2</a:t>
                      </a:r>
                      <a:endParaRPr b="1" dirty="0" sz="1500" lang="en-US"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5f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0</a:t>
                      </a:r>
                      <a:endParaRPr b="1" sz="1500" lang="en-US"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88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12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2.6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Colorless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620"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Thorium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Th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90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[</a:t>
                      </a:r>
                      <a:r>
                        <a:rPr b="1" dirty="0" sz="1500" lang="en-US" err="1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Rn</a:t>
                      </a:r>
                      <a:r>
                        <a:rPr b="1" dirty="0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]6d</a:t>
                      </a:r>
                      <a:r>
                        <a:rPr baseline="30000" b="1" dirty="0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2</a:t>
                      </a:r>
                      <a:r>
                        <a:rPr b="1" dirty="0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7s</a:t>
                      </a:r>
                      <a:r>
                        <a:rPr baseline="30000" b="1" dirty="0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2</a:t>
                      </a:r>
                      <a:endParaRPr b="1" dirty="0" sz="1500" lang="en-US">
                        <a:solidFill>
                          <a:srgbClr val="0000FF"/>
                        </a:solidFill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5f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</a:t>
                      </a:r>
                      <a:endParaRPr b="1" sz="1500" lang="en-US"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79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620"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Protactinium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Pa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91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[Rn]5f</a:t>
                      </a:r>
                      <a:r>
                        <a:rPr baseline="30000" b="1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2</a:t>
                      </a:r>
                      <a:r>
                        <a:rPr b="1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6d</a:t>
                      </a:r>
                      <a:r>
                        <a:rPr baseline="30000" b="1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</a:t>
                      </a:r>
                      <a:r>
                        <a:rPr b="1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7</a:t>
                      </a:r>
                      <a:r>
                        <a:rPr baseline="30000" b="1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2</a:t>
                      </a:r>
                      <a:endParaRPr b="1" sz="1500" lang="en-US">
                        <a:solidFill>
                          <a:srgbClr val="0000FF"/>
                        </a:solidFill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5f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2</a:t>
                      </a:r>
                      <a:endParaRPr b="1" sz="1500" lang="en-US"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 63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04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1.95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Colorless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620"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Uranium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U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92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[</a:t>
                      </a:r>
                      <a:r>
                        <a:rPr b="1" dirty="0" sz="1500" lang="en-US" err="1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Rn</a:t>
                      </a:r>
                      <a:r>
                        <a:rPr b="1" dirty="0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] 5f</a:t>
                      </a:r>
                      <a:r>
                        <a:rPr baseline="30000" b="1" dirty="0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3</a:t>
                      </a:r>
                      <a:r>
                        <a:rPr b="1" dirty="0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6d</a:t>
                      </a:r>
                      <a:r>
                        <a:rPr baseline="30000" b="1" dirty="0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</a:t>
                      </a:r>
                      <a:r>
                        <a:rPr b="1" dirty="0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7</a:t>
                      </a:r>
                      <a:r>
                        <a:rPr baseline="30000" b="1" dirty="0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2</a:t>
                      </a:r>
                      <a:endParaRPr b="1" dirty="0" sz="1500" lang="en-US">
                        <a:solidFill>
                          <a:srgbClr val="0000FF"/>
                        </a:solidFill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5f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3</a:t>
                      </a:r>
                      <a:endParaRPr b="1" sz="1500" lang="en-US"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56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03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1.80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Red brown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620"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Neptunium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Np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93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[</a:t>
                      </a:r>
                      <a:r>
                        <a:rPr b="1" dirty="0" sz="1500" lang="en-US" err="1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Rn</a:t>
                      </a:r>
                      <a:r>
                        <a:rPr b="1" dirty="0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] 5f</a:t>
                      </a:r>
                      <a:r>
                        <a:rPr baseline="30000" b="1" dirty="0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4</a:t>
                      </a:r>
                      <a:r>
                        <a:rPr b="1" dirty="0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6d</a:t>
                      </a:r>
                      <a:r>
                        <a:rPr baseline="30000" b="1" dirty="0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</a:t>
                      </a:r>
                      <a:r>
                        <a:rPr b="1" dirty="0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7</a:t>
                      </a:r>
                      <a:r>
                        <a:rPr baseline="30000" b="1" dirty="0" sz="1500" lang="en-US">
                          <a:solidFill>
                            <a:srgbClr val="0000FF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2</a:t>
                      </a:r>
                      <a:endParaRPr b="1" dirty="0" sz="1500" lang="en-US">
                        <a:solidFill>
                          <a:srgbClr val="0000FF"/>
                        </a:solidFill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5f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4</a:t>
                      </a:r>
                      <a:endParaRPr b="1" sz="1500" lang="en-US"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55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01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1.86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Purplish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620"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Plutonium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Pu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94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[Rn]5f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6</a:t>
                      </a: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7s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2</a:t>
                      </a:r>
                      <a:endParaRPr b="1" sz="1500" lang="en-US"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5f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5</a:t>
                      </a:r>
                      <a:endParaRPr b="1" sz="1500" lang="en-US"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55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00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2.03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Blue violet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620"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Americium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Am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95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[Rn] 5f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7</a:t>
                      </a: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7s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2</a:t>
                      </a:r>
                      <a:endParaRPr b="1" sz="1500" lang="en-US"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5f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6</a:t>
                      </a:r>
                      <a:endParaRPr b="1" sz="1500" lang="en-US"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59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98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2.38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Pink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620"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solidFill>
                            <a:srgbClr val="FF0000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Curium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solidFill>
                            <a:srgbClr val="FF0000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Cm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solidFill>
                            <a:srgbClr val="FF0000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96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solidFill>
                            <a:srgbClr val="FF0000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[</a:t>
                      </a:r>
                      <a:r>
                        <a:rPr b="1" dirty="0" sz="1500" lang="en-US" err="1">
                          <a:solidFill>
                            <a:srgbClr val="FF0000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Rn</a:t>
                      </a:r>
                      <a:r>
                        <a:rPr b="1" dirty="0" sz="1500" lang="en-US">
                          <a:solidFill>
                            <a:srgbClr val="FF0000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]5f</a:t>
                      </a:r>
                      <a:r>
                        <a:rPr baseline="30000" b="1" dirty="0" sz="1500" lang="en-US">
                          <a:solidFill>
                            <a:srgbClr val="FF0000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7</a:t>
                      </a:r>
                      <a:r>
                        <a:rPr b="1" dirty="0" sz="1500" lang="en-US">
                          <a:solidFill>
                            <a:srgbClr val="FF0000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6d</a:t>
                      </a:r>
                      <a:r>
                        <a:rPr baseline="30000" b="1" dirty="0" sz="1500" lang="en-US">
                          <a:solidFill>
                            <a:srgbClr val="FF0000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</a:t>
                      </a:r>
                      <a:r>
                        <a:rPr b="1" dirty="0" sz="1500" lang="en-US">
                          <a:solidFill>
                            <a:srgbClr val="FF0000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7s</a:t>
                      </a:r>
                      <a:r>
                        <a:rPr baseline="30000" b="1" dirty="0" sz="1500" lang="en-US">
                          <a:solidFill>
                            <a:srgbClr val="FF0000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2</a:t>
                      </a:r>
                      <a:endParaRPr b="1" dirty="0" sz="1500" lang="en-US">
                        <a:solidFill>
                          <a:srgbClr val="FF0000"/>
                        </a:solidFill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solidFill>
                            <a:srgbClr val="FF0000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5f</a:t>
                      </a:r>
                      <a:r>
                        <a:rPr baseline="30000" b="1" dirty="0" sz="1500" lang="en-US">
                          <a:solidFill>
                            <a:srgbClr val="FF0000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7</a:t>
                      </a:r>
                      <a:endParaRPr b="1" dirty="0" sz="1500" lang="en-US">
                        <a:solidFill>
                          <a:srgbClr val="FF0000"/>
                        </a:solidFill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73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97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Pale Yellow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620"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Berkelium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Bk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97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[Rn] 5f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9</a:t>
                      </a: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7s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2</a:t>
                      </a:r>
                      <a:endParaRPr b="1" sz="1500" lang="en-US"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5f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8</a:t>
                      </a:r>
                      <a:endParaRPr b="1" sz="1500" lang="en-US"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74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96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620"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Californium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Cf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98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[Rn] 5f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0</a:t>
                      </a: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7s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2</a:t>
                      </a:r>
                      <a:endParaRPr b="1" sz="1500" lang="en-US"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5f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9</a:t>
                      </a:r>
                      <a:endParaRPr b="1" sz="1500" lang="en-US"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70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95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620"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Einsteinium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Es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99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[Rn] 5f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1</a:t>
                      </a: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7s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2</a:t>
                      </a:r>
                      <a:endParaRPr b="1" sz="1500" lang="en-US"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5f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0</a:t>
                      </a:r>
                      <a:endParaRPr b="1" sz="1500" lang="en-US"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86</a:t>
                      </a: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  <a:sym typeface="Symbol"/>
                        </a:rPr>
                        <a:t></a:t>
                      </a: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2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620"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Fermium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Fm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00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[Rn] 5f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2</a:t>
                      </a: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7s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2</a:t>
                      </a:r>
                      <a:endParaRPr b="1" sz="1500" lang="en-US"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5f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1</a:t>
                      </a:r>
                      <a:endParaRPr b="1" sz="1500" lang="en-US"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86</a:t>
                      </a: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  <a:sym typeface="Symbol"/>
                        </a:rPr>
                        <a:t></a:t>
                      </a: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2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620"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Mendelevium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Md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01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[Rn] 5f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3</a:t>
                      </a: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7s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2</a:t>
                      </a:r>
                      <a:endParaRPr b="1" sz="1500" lang="en-US"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5f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2</a:t>
                      </a:r>
                      <a:endParaRPr b="1" sz="1500" lang="en-US"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620"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solidFill>
                            <a:srgbClr val="FF0000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Nobelium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solidFill>
                            <a:srgbClr val="FF0000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No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solidFill>
                            <a:srgbClr val="FF0000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02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solidFill>
                            <a:srgbClr val="FF0000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[</a:t>
                      </a:r>
                      <a:r>
                        <a:rPr b="1" dirty="0" sz="1500" lang="en-US" err="1">
                          <a:solidFill>
                            <a:srgbClr val="FF0000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Rn</a:t>
                      </a:r>
                      <a:r>
                        <a:rPr b="1" dirty="0" sz="1500" lang="en-US">
                          <a:solidFill>
                            <a:srgbClr val="FF0000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] 5f</a:t>
                      </a:r>
                      <a:r>
                        <a:rPr baseline="30000" b="1" dirty="0" sz="1500" lang="en-US">
                          <a:solidFill>
                            <a:srgbClr val="FF0000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4</a:t>
                      </a:r>
                      <a:r>
                        <a:rPr b="1" dirty="0" sz="1500" lang="en-US">
                          <a:solidFill>
                            <a:srgbClr val="FF0000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7s</a:t>
                      </a:r>
                      <a:r>
                        <a:rPr baseline="30000" b="1" dirty="0" sz="1500" lang="en-US">
                          <a:solidFill>
                            <a:srgbClr val="FF0000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2</a:t>
                      </a:r>
                      <a:endParaRPr b="1" dirty="0" sz="1500" lang="en-US">
                        <a:solidFill>
                          <a:srgbClr val="FF0000"/>
                        </a:solidFill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solidFill>
                            <a:srgbClr val="FF0000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5f</a:t>
                      </a:r>
                      <a:r>
                        <a:rPr baseline="30000" b="1" dirty="0" sz="1500" lang="en-US">
                          <a:solidFill>
                            <a:srgbClr val="FF0000"/>
                          </a:solidFill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3</a:t>
                      </a:r>
                      <a:endParaRPr b="1" dirty="0" sz="1500" lang="en-US">
                        <a:solidFill>
                          <a:srgbClr val="FF0000"/>
                        </a:solidFill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5476"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Lawrencium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Lr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03</a:t>
                      </a:r>
                    </a:p>
                  </a:txBody>
                  <a:tcPr marL="50754" marR="5075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[</a:t>
                      </a:r>
                      <a:r>
                        <a:rPr b="1" dirty="0" sz="1500" lang="en-US" err="1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Rn</a:t>
                      </a:r>
                      <a:r>
                        <a:rPr b="1" dirty="0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]5f</a:t>
                      </a:r>
                      <a:r>
                        <a:rPr baseline="30000" b="1" dirty="0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4</a:t>
                      </a:r>
                      <a:r>
                        <a:rPr b="1" dirty="0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6d</a:t>
                      </a:r>
                      <a:r>
                        <a:rPr baseline="30000" b="1" dirty="0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</a:t>
                      </a:r>
                      <a:r>
                        <a:rPr b="1" dirty="0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7s</a:t>
                      </a:r>
                      <a:r>
                        <a:rPr baseline="30000" b="1" dirty="0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2</a:t>
                      </a:r>
                      <a:endParaRPr b="1" dirty="0" sz="1500" lang="en-US"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5f</a:t>
                      </a:r>
                      <a:r>
                        <a:rPr baseline="30000"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14</a:t>
                      </a:r>
                      <a:endParaRPr b="1" sz="1500" lang="en-US">
                        <a:latin typeface="Segoe UI Semibold" pitchFamily="34" charset="0"/>
                        <a:ea typeface="Times New Roman"/>
                        <a:cs typeface="Segoe UI Semibold" pitchFamily="34" charset="0"/>
                      </a:endParaRP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b="1" dirty="0" sz="1500" lang="en-US">
                          <a:latin typeface="Segoe UI Semibold" pitchFamily="34" charset="0"/>
                          <a:ea typeface="Times New Roman"/>
                          <a:cs typeface="Segoe UI Semibold" pitchFamily="34" charset="0"/>
                        </a:rPr>
                        <a:t>-</a:t>
                      </a:r>
                    </a:p>
                  </a:txBody>
                  <a:tcPr marL="50754" marR="5075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>
    <p:split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77200" cy="411162"/>
          </a:xfrm>
        </p:spPr>
        <p:txBody>
          <a:bodyPr>
            <a:noAutofit/>
          </a:bodyPr>
          <a:p>
            <a:pPr algn="l"/>
            <a:r>
              <a:rPr b="1" dirty="0" sz="2800" lang="en-US" smtClean="0">
                <a:solidFill>
                  <a:srgbClr val="FF0000"/>
                </a:solidFill>
                <a:latin typeface="Lucida Calligraphy" pitchFamily="66" charset="0"/>
              </a:rPr>
              <a:t>Oxidation state</a:t>
            </a:r>
            <a:endParaRPr dirty="0" sz="2800" lang="en-US">
              <a:latin typeface="Lucida Calligraphy" pitchFamily="66" charset="0"/>
            </a:endParaRPr>
          </a:p>
        </p:txBody>
      </p:sp>
      <p:sp>
        <p:nvSpPr>
          <p:cNvPr id="1048650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8763000" cy="5867400"/>
          </a:xfrm>
        </p:spPr>
        <p:txBody>
          <a:bodyPr>
            <a:noAutofit/>
          </a:bodyPr>
          <a:p>
            <a:pPr>
              <a:lnSpc>
                <a:spcPct val="120000"/>
              </a:lnSpc>
            </a:pP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The dominant oxidation state of actinides is</a:t>
            </a:r>
            <a:r>
              <a:rPr dirty="0" sz="1800" lang="en-US" smtClean="0">
                <a:solidFill>
                  <a:srgbClr val="3E1EFC"/>
                </a:solidFill>
                <a:latin typeface="Segoe UI Semibold" pitchFamily="34" charset="0"/>
                <a:cs typeface="Segoe UI Semibold" pitchFamily="34" charset="0"/>
              </a:rPr>
              <a:t> +3 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which shows </a:t>
            </a:r>
            <a:r>
              <a:rPr dirty="0" sz="1800" lang="en-US" smtClean="0">
                <a:solidFill>
                  <a:srgbClr val="D60093"/>
                </a:solidFill>
                <a:latin typeface="Segoe UI Semibold" pitchFamily="34" charset="0"/>
                <a:cs typeface="Segoe UI Semibold" pitchFamily="34" charset="0"/>
              </a:rPr>
              <a:t>increasing </a:t>
            </a:r>
            <a:r>
              <a:rPr dirty="0" sz="18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stability for the heavier 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elements</a:t>
            </a:r>
          </a:p>
          <a:p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But, unlike lanthanides, actinides show a variety of oxidation states from </a:t>
            </a:r>
            <a:r>
              <a:rPr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+3 to +7 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due to the </a:t>
            </a:r>
            <a:r>
              <a:rPr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very small energy gap 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between </a:t>
            </a:r>
            <a:r>
              <a:rPr dirty="0" sz="18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5f, 6d and 7s 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sub shells</a:t>
            </a:r>
          </a:p>
          <a:p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The principal oxidation states are </a:t>
            </a:r>
            <a:r>
              <a:rPr dirty="0" sz="18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+3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and </a:t>
            </a:r>
            <a:r>
              <a:rPr dirty="0" sz="18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+4 </a:t>
            </a:r>
          </a:p>
          <a:p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The </a:t>
            </a:r>
            <a:r>
              <a:rPr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+3 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oxidation state is the most stable </a:t>
            </a:r>
          </a:p>
          <a:p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The </a:t>
            </a:r>
            <a:r>
              <a:rPr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+4 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oxidation state is the most stable in </a:t>
            </a:r>
            <a:r>
              <a:rPr dirty="0" sz="1800" lang="en-US" err="1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Th</a:t>
            </a:r>
            <a:r>
              <a:rPr dirty="0" sz="18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 and </a:t>
            </a:r>
            <a:r>
              <a:rPr dirty="0" sz="1800" lang="en-US" err="1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Pu</a:t>
            </a:r>
            <a:endParaRPr dirty="0" sz="1800" lang="en-US" smtClean="0">
              <a:solidFill>
                <a:srgbClr val="FF0066"/>
              </a:solidFill>
              <a:latin typeface="Segoe UI Semibold" pitchFamily="34" charset="0"/>
              <a:cs typeface="Segoe UI Semibold" pitchFamily="34" charset="0"/>
            </a:endParaRPr>
          </a:p>
          <a:p>
            <a:r>
              <a:rPr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+5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in Pa and </a:t>
            </a:r>
            <a:r>
              <a:rPr dirty="0" sz="1800" lang="en-US" err="1" smtClean="0">
                <a:latin typeface="Segoe UI Semibold" pitchFamily="34" charset="0"/>
                <a:cs typeface="Segoe UI Semibold" pitchFamily="34" charset="0"/>
              </a:rPr>
              <a:t>Np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and </a:t>
            </a:r>
            <a:r>
              <a:rPr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+6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is seen in </a:t>
            </a:r>
            <a:r>
              <a:rPr dirty="0" sz="18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U</a:t>
            </a:r>
          </a:p>
          <a:p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 In actinides, the distributions of oxidation states are uneven</a:t>
            </a:r>
            <a:endParaRPr dirty="0" sz="1800" lang="en-US">
              <a:latin typeface="Segoe UI Semibold" pitchFamily="34" charset="0"/>
              <a:cs typeface="Segoe UI Semibold" pitchFamily="34" charset="0"/>
            </a:endParaRPr>
          </a:p>
        </p:txBody>
      </p:sp>
      <p:pic>
        <p:nvPicPr>
          <p:cNvPr id="2097166" name="Picture 1"/>
          <p:cNvPicPr>
            <a:picLocks noChangeAspect="1" noChangeArrowheads="1"/>
          </p:cNvPicPr>
          <p:nvPr/>
        </p:nvPicPr>
        <p:blipFill>
          <a:blip xmlns:r="http://schemas.openxmlformats.org/officeDocument/2006/relationships" r:embed="rId1" cstate="print"/>
          <a:srcRect/>
          <a:stretch>
            <a:fillRect/>
          </a:stretch>
        </p:blipFill>
        <p:spPr bwMode="auto">
          <a:xfrm>
            <a:off x="228600" y="3810000"/>
            <a:ext cx="8595360" cy="2721241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xmlns:p14="http://schemas.microsoft.com/office/powerpoint/2010/main">
    <p:split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1" name="Content Placeholder 2"/>
          <p:cNvSpPr>
            <a:spLocks noGrp="1"/>
          </p:cNvSpPr>
          <p:nvPr>
            <p:ph idx="1"/>
          </p:nvPr>
        </p:nvSpPr>
        <p:spPr>
          <a:xfrm>
            <a:off x="152400" y="304800"/>
            <a:ext cx="8869680" cy="6172200"/>
          </a:xfrm>
        </p:spPr>
        <p:txBody>
          <a:bodyPr>
            <a:noAutofit/>
          </a:bodyPr>
          <a:p>
            <a:pPr>
              <a:lnSpc>
                <a:spcPct val="150000"/>
              </a:lnSpc>
            </a:pPr>
            <a:r>
              <a:rPr b="1" dirty="0" sz="2200" lang="en-US" smtClean="0">
                <a:solidFill>
                  <a:srgbClr val="3E1EFC"/>
                </a:solidFill>
                <a:cs typeface="Segoe UI Semibold" pitchFamily="34" charset="0"/>
              </a:rPr>
              <a:t>Actinide contraction</a:t>
            </a:r>
            <a:r>
              <a:rPr dirty="0" sz="2000" lang="en-US" smtClean="0">
                <a:solidFill>
                  <a:srgbClr val="3E1EFC"/>
                </a:solidFill>
                <a:latin typeface="Segoe UI Semibold" pitchFamily="34" charset="0"/>
                <a:cs typeface="Segoe UI Semibold" pitchFamily="34" charset="0"/>
              </a:rPr>
              <a:t>: 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There is a regular decrease in </a:t>
            </a:r>
            <a:r>
              <a:rPr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ionic radii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 with increase in atomic number from </a:t>
            </a:r>
            <a:r>
              <a:rPr dirty="0" sz="2000" lang="en-US" err="1" smtClean="0">
                <a:latin typeface="Segoe UI Semibold" pitchFamily="34" charset="0"/>
                <a:cs typeface="Segoe UI Semibold" pitchFamily="34" charset="0"/>
              </a:rPr>
              <a:t>Th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 to </a:t>
            </a:r>
            <a:r>
              <a:rPr dirty="0" sz="2000" lang="en-US" err="1" smtClean="0">
                <a:latin typeface="Segoe UI Semibold" pitchFamily="34" charset="0"/>
                <a:cs typeface="Segoe UI Semibold" pitchFamily="34" charset="0"/>
              </a:rPr>
              <a:t>Lr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. </a:t>
            </a:r>
          </a:p>
          <a:p>
            <a:pPr lvl="1">
              <a:lnSpc>
                <a:spcPct val="150000"/>
              </a:lnSpc>
            </a:pP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It is caused due to </a:t>
            </a:r>
            <a:r>
              <a:rPr dirty="0" sz="2000" lang="en-US" smtClean="0">
                <a:solidFill>
                  <a:srgbClr val="3E1EFC"/>
                </a:solidFill>
                <a:latin typeface="Segoe UI Semibold" pitchFamily="34" charset="0"/>
                <a:cs typeface="Segoe UI Semibold" pitchFamily="34" charset="0"/>
              </a:rPr>
              <a:t>imperfect shielding 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of one </a:t>
            </a:r>
            <a:r>
              <a:rPr dirty="0" sz="2000" lang="en-US" smtClean="0">
                <a:solidFill>
                  <a:srgbClr val="3E1EFC"/>
                </a:solidFill>
                <a:latin typeface="Segoe UI Semibold" pitchFamily="34" charset="0"/>
                <a:cs typeface="Segoe UI Semibold" pitchFamily="34" charset="0"/>
              </a:rPr>
              <a:t>5f electron 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by another in the same shell. </a:t>
            </a:r>
          </a:p>
          <a:p>
            <a:pPr lvl="1">
              <a:lnSpc>
                <a:spcPct val="150000"/>
              </a:lnSpc>
            </a:pP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This results in </a:t>
            </a:r>
            <a:r>
              <a:rPr dirty="0" sz="2000" lang="en-US" smtClean="0">
                <a:solidFill>
                  <a:srgbClr val="3E1EFC"/>
                </a:solidFill>
                <a:latin typeface="Segoe UI Semibold" pitchFamily="34" charset="0"/>
                <a:cs typeface="Segoe UI Semibold" pitchFamily="34" charset="0"/>
              </a:rPr>
              <a:t>increase in the effective nuclear charge 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which causes contraction in size of the electron cloud.</a:t>
            </a:r>
            <a:endParaRPr dirty="0" sz="2000" lang="en-US" smtClean="0">
              <a:solidFill>
                <a:srgbClr val="D60093"/>
              </a:solidFill>
              <a:latin typeface="Segoe UI Semibold" pitchFamily="34" charset="0"/>
              <a:cs typeface="Segoe UI Semibold" pitchFamily="34" charset="0"/>
            </a:endParaRPr>
          </a:p>
          <a:p>
            <a:pPr>
              <a:lnSpc>
                <a:spcPct val="150000"/>
              </a:lnSpc>
            </a:pPr>
            <a:r>
              <a:rPr b="1" dirty="0" sz="2200" lang="en-US" smtClean="0">
                <a:solidFill>
                  <a:srgbClr val="0000FF"/>
                </a:solidFill>
                <a:cs typeface="Segoe UI Semibold" pitchFamily="34" charset="0"/>
              </a:rPr>
              <a:t>Colour of the ions</a:t>
            </a:r>
            <a:r>
              <a:rPr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: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 Ions of actinides are generally </a:t>
            </a:r>
            <a:r>
              <a:rPr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coloured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 which is due to </a:t>
            </a:r>
            <a:r>
              <a:rPr dirty="0" sz="20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f–f transitions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. </a:t>
            </a:r>
          </a:p>
          <a:p>
            <a:pPr lvl="1">
              <a:lnSpc>
                <a:spcPct val="150000"/>
              </a:lnSpc>
            </a:pP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It depends upon the number of electrons in 5f orbitals</a:t>
            </a:r>
            <a:r>
              <a:rPr dirty="0" sz="1800" lang="en-US" smtClean="0">
                <a:latin typeface="Segoe UI Semibold" pitchFamily="34" charset="0"/>
                <a:cs typeface="Segoe UI Semibold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b="1" dirty="0" sz="2200" lang="en-US" smtClean="0">
                <a:solidFill>
                  <a:srgbClr val="0000FF"/>
                </a:solidFill>
                <a:cs typeface="Segoe UI Semibold" pitchFamily="34" charset="0"/>
              </a:rPr>
              <a:t>Melting and Boiling points</a:t>
            </a:r>
            <a:r>
              <a:rPr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: 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The elements have fairly high </a:t>
            </a:r>
            <a:r>
              <a:rPr dirty="0" sz="20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melting and boiling 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points though the values are considerably lower than the transition elements. </a:t>
            </a:r>
          </a:p>
        </p:txBody>
      </p:sp>
    </p:spTree>
  </p:cSld>
  <p:clrMapOvr>
    <a:masterClrMapping/>
  </p:clrMapOvr>
  <p:transition xmlns:p14="http://schemas.microsoft.com/office/powerpoint/2010/main">
    <p:split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p14="http://schemas.microsoft.com/office/powerpoint/2010/main" xmlns:mc="http://schemas.openxmlformats.org/markup-compatibility/2006" xmlns:c="http://schemas.openxmlformats.org/drawingml/2006/chart" xmlns:v="urn:schemas-microsoft-com:vml" xmlns:dsp="http://schemas.microsoft.com/office/drawing/2008/diagram" xmlns:dgm="http://schemas.openxmlformats.org/drawingml/2006/diagram" xmlns:m="http://schemas.openxmlformats.org/officeDocument/2006/math">
  <p:cSld>
    <p:spTree>
      <p:nvGrpSpPr>
        <p:cNvPr id="73" name=""/>
        <p:cNvGrpSpPr/>
        <p:nvPr/>
      </p:nvGrpSpPr>
      <p:grpSpPr>
        <a:xfrm>
          <a:off x="0" y="0"/>
          <a:ext cx="0" cy="0"/>
          <a:chOff x="0" y="0"/>
          <a:chExt cy="0" cx="0"/>
        </a:xfrm>
      </p:grpSpPr>
      <p:sp>
        <p:nvSpPr>
          <p:cNvPr id="1048652" name="Content Placeholder 2"/>
          <p:cNvSpPr>
            <a:spLocks noGrp="1"/>
          </p:cNvSpPr>
          <p:nvPr>
            <p:ph idx="1"/>
          </p:nvPr>
        </p:nvSpPr>
        <p:spPr>
          <a:xfrm>
            <a:off x="152400" y="381000"/>
            <a:ext cx="8808720" cy="6156959"/>
          </a:xfrm>
        </p:spPr>
        <p:txBody>
          <a:bodyPr>
            <a:normAutofit lnSpcReduction="10000" fontScale="94722"/>
          </a:bodyPr>
          <a:p>
            <a:pPr>
              <a:lnSpc>
                <a:spcPct val="150000"/>
              </a:lnSpc>
            </a:pPr>
            <a:r>
              <a:rPr lang="en-US" sz="2200" dirty="0" smtClean="0" b="1">
                <a:solidFill>
                  <a:srgbClr val="FF0000"/>
                </a:solidFill>
                <a:latin charset="0" typeface="Lucida Calligraphy" pitchFamily="66"/>
              </a:rPr>
              <a:t>Magnetic properties</a:t>
            </a:r>
            <a:r>
              <a:rPr lang="en-US" sz="2000" dirty="0" smtClean="0"/>
              <a:t>: </a:t>
            </a:r>
            <a:r>
              <a:rPr lang="en-US" sz="1800" dirty="0" smtClean="0">
                <a:latin charset="0" typeface="Segoe UI Semibold" pitchFamily="34"/>
                <a:cs typeface="Segoe UI Semibold" pitchFamily="34" charset="0"/>
              </a:rPr>
              <a:t>actinide elements are strongly </a:t>
            </a:r>
            <a:r>
              <a:rPr lang="en-US" sz="1800" dirty="0" smtClean="0">
                <a:solidFill>
                  <a:srgbClr val="FF00FF"/>
                </a:solidFill>
                <a:latin charset="0" typeface="Segoe UI Semibold" pitchFamily="34"/>
                <a:cs typeface="Segoe UI Semibold" pitchFamily="34" charset="0"/>
              </a:rPr>
              <a:t>paramagnetic.</a:t>
            </a:r>
          </a:p>
          <a:p>
            <a:pPr lvl="1">
              <a:lnSpc>
                <a:spcPct val="150000"/>
              </a:lnSpc>
            </a:pPr>
            <a:r>
              <a:rPr lang="en-US" sz="1800" dirty="0" smtClean="0">
                <a:latin charset="0" typeface="Segoe UI Semibold" pitchFamily="34"/>
                <a:cs typeface="Segoe UI Semibold" pitchFamily="34" charset="0"/>
              </a:rPr>
              <a:t> The magnetic-properties of  actinide ions are more </a:t>
            </a:r>
            <a:r>
              <a:rPr lang="en-US" sz="1800" dirty="0" smtClean="0">
                <a:solidFill>
                  <a:srgbClr val="FF0000"/>
                </a:solidFill>
                <a:latin charset="0" typeface="Segoe UI Semibold" pitchFamily="34"/>
                <a:cs typeface="Segoe UI Semibold" pitchFamily="34" charset="0"/>
              </a:rPr>
              <a:t>complicated than </a:t>
            </a:r>
            <a:r>
              <a:rPr lang="en-US" sz="1800" dirty="0" smtClean="0">
                <a:latin charset="0" typeface="Segoe UI Semibold" pitchFamily="34"/>
                <a:cs typeface="Segoe UI Semibold" pitchFamily="34" charset="0"/>
              </a:rPr>
              <a:t>those of lanthanide ions and are </a:t>
            </a:r>
            <a:r>
              <a:rPr lang="en-US" sz="1800" dirty="0" smtClean="0">
                <a:solidFill>
                  <a:srgbClr val="0000FF"/>
                </a:solidFill>
                <a:latin charset="0" typeface="Segoe UI Semibold" pitchFamily="34"/>
                <a:cs typeface="Segoe UI Semibold" pitchFamily="34" charset="0"/>
              </a:rPr>
              <a:t>usually lower than the calculated values</a:t>
            </a:r>
            <a:r>
              <a:rPr lang="en-US" sz="1800" dirty="0" smtClean="0">
                <a:latin charset="0" typeface="Segoe UI Semibold" pitchFamily="34"/>
                <a:cs typeface="Segoe UI Semibold" pitchFamily="34" charset="0"/>
              </a:rPr>
              <a:t>.</a:t>
            </a:r>
          </a:p>
          <a:p>
            <a:pPr lvl="1">
              <a:lnSpc>
                <a:spcPct val="150000"/>
              </a:lnSpc>
            </a:pPr>
            <a:r>
              <a:rPr lang="en-US" sz="1800" dirty="0" smtClean="0">
                <a:latin charset="0" typeface="Segoe UI Semibold" pitchFamily="34"/>
                <a:cs typeface="Segoe UI Semibold" pitchFamily="34" charset="0"/>
              </a:rPr>
              <a:t>This is due to</a:t>
            </a:r>
          </a:p>
          <a:p>
            <a:pPr lvl="2">
              <a:lnSpc>
                <a:spcPct val="150000"/>
              </a:lnSpc>
            </a:pPr>
            <a:r>
              <a:rPr lang="en-US" sz="1800" dirty="0" smtClean="0">
                <a:latin charset="0" typeface="Segoe UI Semibold" pitchFamily="34"/>
                <a:cs typeface="Segoe UI Semibold" pitchFamily="34" charset="0"/>
              </a:rPr>
              <a:t>the fact that </a:t>
            </a:r>
            <a:r>
              <a:rPr lang="en-US" sz="1800" dirty="0" smtClean="0">
                <a:solidFill>
                  <a:srgbClr val="FF00FF"/>
                </a:solidFill>
                <a:latin charset="0" typeface="Segoe UI Semibold" pitchFamily="34"/>
                <a:cs typeface="Segoe UI Semibold" pitchFamily="34" charset="0"/>
              </a:rPr>
              <a:t>5f electrons of actinides </a:t>
            </a:r>
            <a:r>
              <a:rPr lang="en-US" sz="1800" dirty="0" smtClean="0">
                <a:latin charset="0" typeface="Segoe UI Semibold" pitchFamily="34"/>
                <a:cs typeface="Segoe UI Semibold" pitchFamily="34" charset="0"/>
              </a:rPr>
              <a:t>are  less effectively shielded which results in </a:t>
            </a:r>
            <a:r>
              <a:rPr lang="en-US" sz="1800" dirty="0" smtClean="0">
                <a:solidFill>
                  <a:srgbClr val="3E1EFC"/>
                </a:solidFill>
                <a:latin charset="0" typeface="Segoe UI Semibold" pitchFamily="34"/>
                <a:cs typeface="Segoe UI Semibold" pitchFamily="34" charset="0"/>
              </a:rPr>
              <a:t>quenching of orbital contribution.</a:t>
            </a:r>
          </a:p>
          <a:p>
            <a:pPr lvl="2">
              <a:lnSpc>
                <a:spcPct val="150000"/>
              </a:lnSpc>
            </a:pPr>
            <a:r>
              <a:rPr lang="en-US" sz="1800" dirty="0" smtClean="0">
                <a:solidFill>
                  <a:srgbClr val="3E1EFC"/>
                </a:solidFill>
                <a:latin charset="0" typeface="Segoe UI Semibold" pitchFamily="34"/>
                <a:cs typeface="Segoe UI Semibold" pitchFamily="34" charset="0"/>
              </a:rPr>
              <a:t>the less sharply defined distinctions between 5f and 6d electrons as compared to 4f  and 5d electrons</a:t>
            </a:r>
          </a:p>
          <a:p>
            <a:pPr lvl="2">
              <a:lnSpc>
                <a:spcPct val="150000"/>
              </a:lnSpc>
            </a:pPr>
            <a:r>
              <a:rPr lang="en-US" sz="1800" dirty="0" smtClean="0">
                <a:solidFill>
                  <a:srgbClr val="FF0000"/>
                </a:solidFill>
                <a:latin charset="0" typeface="Segoe UI Semibold" pitchFamily="34"/>
                <a:cs typeface="Segoe UI Semibold" pitchFamily="34" charset="0"/>
              </a:rPr>
              <a:t>the lesser applicability of the expression                              as compared to that in the lanthanide elements</a:t>
            </a:r>
          </a:p>
          <a:p>
            <a:pPr>
              <a:lnSpc>
                <a:spcPct val="150000"/>
              </a:lnSpc>
            </a:pPr>
            <a:r>
              <a:rPr lang="en-US" sz="2200" dirty="0" smtClean="0" b="1">
                <a:solidFill>
                  <a:srgbClr val="3E1EFC"/>
                </a:solidFill>
                <a:latin charset="0" typeface="Lucida Calligraphy" pitchFamily="66"/>
              </a:rPr>
              <a:t>Atomic and Ionic radii</a:t>
            </a:r>
            <a:r>
              <a:rPr lang="en-US" sz="2200" dirty="0" smtClean="0">
                <a:solidFill>
                  <a:srgbClr val="3E1EFC"/>
                </a:solidFill>
              </a:rPr>
              <a:t>: </a:t>
            </a:r>
            <a:r>
              <a:rPr lang="en-US" sz="1800" dirty="0" smtClean="0">
                <a:latin charset="0" typeface="Segoe UI Semibold" pitchFamily="34"/>
                <a:cs typeface="Segoe UI Semibold" pitchFamily="34" charset="0"/>
              </a:rPr>
              <a:t>The sizes of the ions decreases regularly along the series because of the poor screening of the nuclear charge by the </a:t>
            </a:r>
            <a:r>
              <a:rPr lang="en-US" sz="1800" dirty="0" smtClean="0">
                <a:solidFill>
                  <a:srgbClr val="FF0066"/>
                </a:solidFill>
                <a:latin charset="0" typeface="Segoe UI Semibold" pitchFamily="34"/>
                <a:cs typeface="Segoe UI Semibold" pitchFamily="34" charset="0"/>
              </a:rPr>
              <a:t>f-orbital </a:t>
            </a:r>
            <a:r>
              <a:rPr lang="en-US" sz="1800" dirty="0" smtClean="0">
                <a:latin charset="0" typeface="Segoe UI Semibold" pitchFamily="34"/>
                <a:cs typeface="Segoe UI Semibold" pitchFamily="34" charset="0"/>
              </a:rPr>
              <a:t>results in an </a:t>
            </a:r>
            <a:r>
              <a:rPr lang="en-US" sz="1800" dirty="0" smtClean="0">
                <a:solidFill>
                  <a:srgbClr val="0000FF"/>
                </a:solidFill>
                <a:latin charset="0" typeface="Segoe UI Semibold" pitchFamily="34"/>
                <a:cs typeface="Segoe UI Semibold" pitchFamily="34" charset="0"/>
              </a:rPr>
              <a:t>actinide contraction </a:t>
            </a:r>
            <a:r>
              <a:rPr lang="en-US" sz="1800" dirty="0" smtClean="0">
                <a:latin charset="0" typeface="Segoe UI Semibold" pitchFamily="34"/>
                <a:cs typeface="Segoe UI Semibold" pitchFamily="34" charset="0"/>
              </a:rPr>
              <a:t>similar to the lanthanide contraction</a:t>
            </a:r>
            <a:r>
              <a:rPr lang="en-US" sz="1800" dirty="0" smtClean="0"/>
              <a:t>. </a:t>
            </a:r>
          </a:p>
          <a:p>
            <a:r>
              <a:rPr lang="en-US" sz="2200" dirty="0" smtClean="0" b="1">
                <a:solidFill>
                  <a:srgbClr val="FF33CC"/>
                </a:solidFill>
                <a:latin charset="0" typeface="Lucida Calligraphy" pitchFamily="66"/>
              </a:rPr>
              <a:t>Density</a:t>
            </a:r>
            <a:r>
              <a:rPr lang="en-US" sz="2200" dirty="0" smtClean="0">
                <a:solidFill>
                  <a:srgbClr val="CC00CC"/>
                </a:solidFill>
              </a:rPr>
              <a:t>:</a:t>
            </a:r>
            <a:r>
              <a:rPr lang="en-US" sz="2000" dirty="0" smtClean="0">
                <a:solidFill>
                  <a:srgbClr val="CC00CC"/>
                </a:solidFill>
              </a:rPr>
              <a:t> </a:t>
            </a:r>
            <a:r>
              <a:rPr lang="en-US" sz="1800" dirty="0" smtClean="0">
                <a:latin charset="0" typeface="Segoe UI Semibold" pitchFamily="34"/>
                <a:cs typeface="Segoe UI Semibold" pitchFamily="34" charset="0"/>
              </a:rPr>
              <a:t>All actinides except </a:t>
            </a:r>
            <a:r>
              <a:rPr lang="en-US" sz="1800" dirty="0" smtClean="0">
                <a:solidFill>
                  <a:srgbClr val="FF33CC"/>
                </a:solidFill>
                <a:latin charset="0" typeface="Segoe UI Semibold" pitchFamily="34"/>
                <a:cs typeface="Segoe UI Semibold" pitchFamily="34" charset="0"/>
              </a:rPr>
              <a:t>thorium</a:t>
            </a:r>
            <a:r>
              <a:rPr lang="en-US" sz="1800" dirty="0" smtClean="0">
                <a:latin charset="0" typeface="Segoe UI Semibold" pitchFamily="34"/>
                <a:cs typeface="Segoe UI Semibold" pitchFamily="34" charset="0"/>
              </a:rPr>
              <a:t> and </a:t>
            </a:r>
            <a:r>
              <a:rPr lang="en-US" sz="1800" dirty="0" smtClean="0">
                <a:solidFill>
                  <a:srgbClr val="FF33CC"/>
                </a:solidFill>
                <a:latin charset="0" typeface="Segoe UI Semibold" pitchFamily="34"/>
                <a:cs typeface="Segoe UI Semibold" pitchFamily="34" charset="0"/>
              </a:rPr>
              <a:t>americium</a:t>
            </a:r>
            <a:r>
              <a:rPr lang="en-US" sz="1800" dirty="0" smtClean="0">
                <a:latin charset="0" typeface="Segoe UI Semibold" pitchFamily="34"/>
                <a:cs typeface="Segoe UI Semibold" pitchFamily="34" charset="0"/>
              </a:rPr>
              <a:t> have high density.</a:t>
            </a:r>
            <a:endParaRPr lang="en-US" sz="1800" dirty="0">
              <a:latin charset="0" typeface="Segoe UI Semibold" pitchFamily="34"/>
              <a:cs typeface="Segoe UI Semibold" pitchFamily="34" charset="0"/>
            </a:endParaRPr>
          </a:p>
        </p:txBody>
      </p:sp>
      <p:pic>
        <p:nvPicPr>
          <p:cNvPr id="2097167" name="Picture 4"/>
          <p:cNvPicPr>
            <a:picLocks/>
          </p:cNvPicPr>
          <p:nvPr/>
        </p:nvPicPr>
        <p:blipFill>
          <a:blip r:embed="rId1" cstate="print"/>
          <a:srcRect r="63964"/>
          <a:stretch>
            <a:fillRect/>
          </a:stretch>
        </p:blipFill>
        <p:spPr bwMode="auto">
          <a:xfrm>
            <a:off x="5700839" y="2662279"/>
            <a:ext cx="1645920" cy="365760"/>
          </a:xfrm>
          <a:prstGeom prst="rect"/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split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3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Autofit/>
          </a:bodyPr>
          <a:p>
            <a:pPr algn="just"/>
            <a:r>
              <a:rPr b="1" dirty="0" sz="2800" lang="en-US" smtClean="0">
                <a:solidFill>
                  <a:srgbClr val="0000FF"/>
                </a:solidFill>
                <a:latin typeface="Lucida Calligraphy" pitchFamily="66" charset="0"/>
              </a:rPr>
              <a:t>Reactivities of Ac elements </a:t>
            </a:r>
            <a:endParaRPr b="1" dirty="0" sz="2800" lang="en-US">
              <a:solidFill>
                <a:srgbClr val="0000FF"/>
              </a:solidFill>
              <a:latin typeface="Lucida Calligraphy" pitchFamily="66" charset="0"/>
            </a:endParaRPr>
          </a:p>
        </p:txBody>
      </p:sp>
      <p:sp>
        <p:nvSpPr>
          <p:cNvPr id="1048654" name="Content Placeholder 2"/>
          <p:cNvSpPr>
            <a:spLocks noGrp="1"/>
          </p:cNvSpPr>
          <p:nvPr>
            <p:ph idx="1"/>
          </p:nvPr>
        </p:nvSpPr>
        <p:spPr>
          <a:xfrm>
            <a:off x="152400" y="762001"/>
            <a:ext cx="8869680" cy="1904999"/>
          </a:xfrm>
        </p:spPr>
        <p:txBody>
          <a:bodyPr>
            <a:normAutofit/>
          </a:bodyPr>
          <a:p>
            <a:pPr>
              <a:buFont typeface="Wingdings" pitchFamily="2" charset="2"/>
              <a:buChar char="v"/>
            </a:pPr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They are highly </a:t>
            </a:r>
            <a:r>
              <a:rPr b="1" dirty="0" sz="18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reactive metals</a:t>
            </a:r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. </a:t>
            </a:r>
          </a:p>
          <a:p>
            <a:pPr>
              <a:buFont typeface="Wingdings" pitchFamily="2" charset="2"/>
              <a:buChar char="v"/>
            </a:pPr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The reactivity’s of actinide elements are almost similar with </a:t>
            </a:r>
            <a:r>
              <a:rPr b="1" dirty="0" sz="18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lanthanide elements. </a:t>
            </a:r>
          </a:p>
          <a:p>
            <a:pPr>
              <a:buFont typeface="Wingdings" pitchFamily="2" charset="2"/>
              <a:buChar char="v"/>
            </a:pPr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They react with O</a:t>
            </a:r>
            <a:r>
              <a:rPr baseline="-25000" b="1" dirty="0" sz="1800" lang="en-US" smtClean="0">
                <a:latin typeface="Segoe UI Semibold" pitchFamily="34" charset="0"/>
                <a:cs typeface="Segoe UI Semibold" pitchFamily="34" charset="0"/>
              </a:rPr>
              <a:t>2</a:t>
            </a:r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, H</a:t>
            </a:r>
            <a:r>
              <a:rPr baseline="-25000" b="1" dirty="0" sz="1800" lang="en-US" smtClean="0">
                <a:latin typeface="Segoe UI Semibold" pitchFamily="34" charset="0"/>
                <a:cs typeface="Segoe UI Semibold" pitchFamily="34" charset="0"/>
              </a:rPr>
              <a:t>2</a:t>
            </a:r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O, nonmetals(S, C, halogens, H</a:t>
            </a:r>
            <a:r>
              <a:rPr baseline="-25000" b="1" dirty="0" sz="1800" lang="en-US" smtClean="0">
                <a:latin typeface="Segoe UI Semibold" pitchFamily="34" charset="0"/>
                <a:cs typeface="Segoe UI Semibold" pitchFamily="34" charset="0"/>
              </a:rPr>
              <a:t>2</a:t>
            </a:r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, N</a:t>
            </a:r>
            <a:r>
              <a:rPr baseline="-25000" b="1" dirty="0" sz="1800" lang="en-US" smtClean="0">
                <a:latin typeface="Segoe UI Semibold" pitchFamily="34" charset="0"/>
                <a:cs typeface="Segoe UI Semibold" pitchFamily="34" charset="0"/>
              </a:rPr>
              <a:t>2</a:t>
            </a:r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) </a:t>
            </a:r>
            <a:r>
              <a:rPr b="1"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at moderate temperature.</a:t>
            </a:r>
          </a:p>
          <a:p>
            <a:pPr>
              <a:buFont typeface="Wingdings" pitchFamily="2" charset="2"/>
              <a:buChar char="v"/>
            </a:pPr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The reactivity of Actinides metals increased when they are </a:t>
            </a:r>
            <a:r>
              <a:rPr b="1" dirty="0" sz="18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finely divided</a:t>
            </a:r>
            <a:r>
              <a:rPr b="1" dirty="0" sz="1800" lang="en-US" smtClean="0">
                <a:latin typeface="Segoe UI Semibold" pitchFamily="34" charset="0"/>
                <a:cs typeface="Segoe UI Semibold" pitchFamily="34" charset="0"/>
              </a:rPr>
              <a:t>.</a:t>
            </a:r>
            <a:endParaRPr b="1" dirty="0" sz="1800" lang="en-US" smtClean="0">
              <a:solidFill>
                <a:srgbClr val="FF0000"/>
              </a:solidFill>
              <a:latin typeface="Segoe UI Semibold" pitchFamily="34" charset="0"/>
              <a:cs typeface="Segoe UI Semibold" pitchFamily="34" charset="0"/>
            </a:endParaRPr>
          </a:p>
          <a:p>
            <a:pPr>
              <a:buNone/>
            </a:pPr>
            <a:endParaRPr dirty="0" sz="1800" lang="en-US">
              <a:solidFill>
                <a:srgbClr val="FF0000"/>
              </a:solidFill>
              <a:latin typeface="Segoe UI Semibold" pitchFamily="34" charset="0"/>
              <a:cs typeface="Segoe UI Semibold" pitchFamily="34" charset="0"/>
            </a:endParaRPr>
          </a:p>
        </p:txBody>
      </p:sp>
      <p:sp>
        <p:nvSpPr>
          <p:cNvPr id="10486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0" bIns="45720" compatLnSpc="1" lIns="91440" numCol="1" rIns="91440" tIns="45720" vert="horz" wrap="none">
            <a:prstTxWarp prst="textNoShape"/>
            <a:spAutoFit/>
          </a:bodyPr>
          <a:p>
            <a:endParaRPr lang="en-US"/>
          </a:p>
        </p:txBody>
      </p:sp>
      <p:sp>
        <p:nvSpPr>
          <p:cNvPr id="10486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0" bIns="45720" compatLnSpc="1" lIns="91440" numCol="1" rIns="91440" tIns="45720" vert="horz" wrap="none">
            <a:prstTxWarp prst="textNoShape"/>
            <a:spAutoFit/>
          </a:bodyPr>
          <a:p>
            <a:endParaRPr lang="en-US"/>
          </a:p>
        </p:txBody>
      </p:sp>
      <p:sp>
        <p:nvSpPr>
          <p:cNvPr id="10486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0" bIns="45720" compatLnSpc="1" lIns="91440" numCol="1" rIns="91440" tIns="45720" vert="horz" wrap="none">
            <a:prstTxWarp prst="textNoShape"/>
            <a:spAutoFit/>
          </a:bodyPr>
          <a:p>
            <a:endParaRPr lang="en-US"/>
          </a:p>
        </p:txBody>
      </p:sp>
      <p:graphicFrame>
        <p:nvGraphicFramePr>
          <p:cNvPr id="4194308" name="Object 3"/>
          <p:cNvGraphicFramePr>
            <a:graphicFrameLocks noChangeAspect="1"/>
          </p:cNvGraphicFramePr>
          <p:nvPr/>
        </p:nvGraphicFramePr>
        <p:xfrm>
          <a:off x="609600" y="2651760"/>
          <a:ext cx="7391400" cy="4206240"/>
        </p:xfrm>
        <a:graphic>
          <a:graphicData uri="http://schemas.openxmlformats.org/presentationml/2006/ole">
            <p:oleObj name="CS ChemDraw Drawing" r:id="rId1" spid="_x0000_s293891" imgH="2734904" imgW="4420387" progId="ChemDraw.Document.6.0">
              <p:embed/>
            </p:oleObj>
          </a:graphicData>
        </a:graphic>
      </p:graphicFrame>
    </p:spTree>
  </p:cSld>
  <p:clrMapOvr>
    <a:masterClrMapping/>
  </p:clrMapOvr>
  <p:transition xmlns:p14="http://schemas.microsoft.com/office/powerpoint/2010/main">
    <p:split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p>
            <a:pPr algn="just"/>
            <a:r>
              <a:rPr b="1" dirty="0" sz="3200" lang="en-US" smtClean="0">
                <a:solidFill>
                  <a:srgbClr val="FF0000"/>
                </a:solidFill>
                <a:latin typeface="Lucida Calligraphy" pitchFamily="66" charset="0"/>
              </a:rPr>
              <a:t>Uses of Actinides</a:t>
            </a:r>
            <a:endParaRPr b="1" dirty="0" sz="3200" lang="en-US">
              <a:solidFill>
                <a:srgbClr val="FF0000"/>
              </a:solidFill>
              <a:latin typeface="Lucida Calligraphy" pitchFamily="66" charset="0"/>
            </a:endParaRPr>
          </a:p>
        </p:txBody>
      </p:sp>
      <p:sp>
        <p:nvSpPr>
          <p:cNvPr id="1048659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610600" cy="5486400"/>
          </a:xfrm>
        </p:spPr>
        <p:txBody>
          <a:bodyPr>
            <a:normAutofit/>
          </a:bodyPr>
          <a:p>
            <a:r>
              <a:rPr dirty="0" sz="2300" lang="en-US" smtClean="0">
                <a:latin typeface="Segoe UI Semibold" pitchFamily="34" charset="0"/>
                <a:cs typeface="Segoe UI Semibold" pitchFamily="34" charset="0"/>
              </a:rPr>
              <a:t>The most useful actinides are thorium, uranium and plutonium</a:t>
            </a:r>
          </a:p>
          <a:p>
            <a:r>
              <a:rPr dirty="0" sz="2300" lang="en-US" smtClean="0">
                <a:latin typeface="Segoe UI Semibold" pitchFamily="34" charset="0"/>
                <a:cs typeface="Segoe UI Semibold" pitchFamily="34" charset="0"/>
              </a:rPr>
              <a:t>Thorium is used in the </a:t>
            </a:r>
            <a:r>
              <a:rPr dirty="0" sz="23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atomic reactors </a:t>
            </a:r>
            <a:r>
              <a:rPr dirty="0" sz="2300" lang="en-US" smtClean="0">
                <a:latin typeface="Segoe UI Semibold" pitchFamily="34" charset="0"/>
                <a:cs typeface="Segoe UI Semibold" pitchFamily="34" charset="0"/>
              </a:rPr>
              <a:t>and in </a:t>
            </a:r>
            <a:r>
              <a:rPr dirty="0" sz="23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the treatment of cancer</a:t>
            </a:r>
            <a:r>
              <a:rPr dirty="0" sz="2300" lang="en-US" smtClean="0">
                <a:latin typeface="Segoe UI Semibold" pitchFamily="34" charset="0"/>
                <a:cs typeface="Segoe UI Semibold" pitchFamily="34" charset="0"/>
              </a:rPr>
              <a:t> </a:t>
            </a:r>
          </a:p>
          <a:p>
            <a:endParaRPr dirty="0" sz="2300" lang="en-US" smtClean="0">
              <a:latin typeface="Segoe UI Semibold" pitchFamily="34" charset="0"/>
              <a:cs typeface="Segoe UI Semibold" pitchFamily="34" charset="0"/>
            </a:endParaRPr>
          </a:p>
          <a:p>
            <a:r>
              <a:rPr dirty="0" sz="2300" lang="en-US" smtClean="0">
                <a:latin typeface="Segoe UI Semibold" pitchFamily="34" charset="0"/>
                <a:cs typeface="Segoe UI Semibold" pitchFamily="34" charset="0"/>
              </a:rPr>
              <a:t>Their salts are used in making incandescent gas mantles</a:t>
            </a:r>
          </a:p>
          <a:p>
            <a:r>
              <a:rPr dirty="0" sz="2300" lang="en-US" smtClean="0">
                <a:latin typeface="Segoe UI Semibold" pitchFamily="34" charset="0"/>
                <a:cs typeface="Segoe UI Semibold" pitchFamily="34" charset="0"/>
              </a:rPr>
              <a:t>Uranium is used as </a:t>
            </a:r>
            <a:r>
              <a:rPr dirty="0" sz="23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nuclear fuel</a:t>
            </a:r>
            <a:r>
              <a:rPr dirty="0" sz="2300" lang="en-US" smtClean="0">
                <a:latin typeface="Segoe UI Semibold" pitchFamily="34" charset="0"/>
                <a:cs typeface="Segoe UI Semibold" pitchFamily="34" charset="0"/>
              </a:rPr>
              <a:t> </a:t>
            </a:r>
          </a:p>
          <a:p>
            <a:endParaRPr dirty="0" sz="2300" lang="en-US" smtClean="0">
              <a:latin typeface="Segoe UI Semibold" pitchFamily="34" charset="0"/>
              <a:cs typeface="Segoe UI Semibold" pitchFamily="34" charset="0"/>
            </a:endParaRPr>
          </a:p>
          <a:p>
            <a:r>
              <a:rPr dirty="0" sz="2300" lang="en-US" smtClean="0">
                <a:latin typeface="Segoe UI Semibold" pitchFamily="34" charset="0"/>
                <a:cs typeface="Segoe UI Semibold" pitchFamily="34" charset="0"/>
              </a:rPr>
              <a:t>Their salts are used in the </a:t>
            </a:r>
            <a:r>
              <a:rPr dirty="0" sz="23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glass industry </a:t>
            </a:r>
            <a:r>
              <a:rPr dirty="0" sz="2300" lang="en-US" smtClean="0">
                <a:latin typeface="Segoe UI Semibold" pitchFamily="34" charset="0"/>
                <a:cs typeface="Segoe UI Semibold" pitchFamily="34" charset="0"/>
              </a:rPr>
              <a:t>for </a:t>
            </a:r>
            <a:r>
              <a:rPr dirty="0" sz="23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imparting green color</a:t>
            </a:r>
            <a:r>
              <a:rPr dirty="0" sz="2300" lang="en-US" smtClean="0">
                <a:latin typeface="Segoe UI Semibold" pitchFamily="34" charset="0"/>
                <a:cs typeface="Segoe UI Semibold" pitchFamily="34" charset="0"/>
              </a:rPr>
              <a:t>, </a:t>
            </a:r>
            <a:r>
              <a:rPr dirty="0" sz="23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ceramic industry</a:t>
            </a:r>
            <a:r>
              <a:rPr dirty="0" sz="2300" lang="en-US" smtClean="0">
                <a:latin typeface="Segoe UI Semibold" pitchFamily="34" charset="0"/>
                <a:cs typeface="Segoe UI Semibold" pitchFamily="34" charset="0"/>
              </a:rPr>
              <a:t>, textile </a:t>
            </a:r>
            <a:r>
              <a:rPr dirty="0" sz="23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industry and in medicines </a:t>
            </a:r>
            <a:r>
              <a:rPr dirty="0" sz="2300" lang="en-US" smtClean="0">
                <a:latin typeface="Segoe UI Semibold" pitchFamily="34" charset="0"/>
                <a:cs typeface="Segoe UI Semibold" pitchFamily="34" charset="0"/>
              </a:rPr>
              <a:t>too.</a:t>
            </a:r>
          </a:p>
          <a:p>
            <a:endParaRPr dirty="0" sz="2300" lang="en-US" smtClean="0">
              <a:latin typeface="Segoe UI Semibold" pitchFamily="34" charset="0"/>
              <a:cs typeface="Segoe UI Semibold" pitchFamily="34" charset="0"/>
            </a:endParaRPr>
          </a:p>
          <a:p>
            <a:r>
              <a:rPr dirty="0" sz="2300" lang="en-US" smtClean="0">
                <a:latin typeface="Segoe UI Semibold" pitchFamily="34" charset="0"/>
                <a:cs typeface="Segoe UI Semibold" pitchFamily="34" charset="0"/>
              </a:rPr>
              <a:t>Plutonium is also used as </a:t>
            </a:r>
            <a:r>
              <a:rPr dirty="0" sz="23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nuclear fuel </a:t>
            </a:r>
            <a:r>
              <a:rPr dirty="0" sz="2300" lang="en-US" smtClean="0">
                <a:latin typeface="Segoe UI Semibold" pitchFamily="34" charset="0"/>
                <a:cs typeface="Segoe UI Semibold" pitchFamily="34" charset="0"/>
              </a:rPr>
              <a:t>and for making </a:t>
            </a:r>
            <a:r>
              <a:rPr dirty="0" sz="23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atomic bombs</a:t>
            </a:r>
            <a:endParaRPr dirty="0" sz="2300" lang="en-US" smtClean="0">
              <a:latin typeface="Segoe UI Semibold" pitchFamily="34" charset="0"/>
              <a:cs typeface="Segoe UI Semibold" pitchFamily="34" charset="0"/>
            </a:endParaRPr>
          </a:p>
          <a:p>
            <a:endParaRPr dirty="0" sz="2000" lang="en-US">
              <a:latin typeface="Segoe UI Semibold" pitchFamily="34" charset="0"/>
              <a:cs typeface="Segoe UI Semibold" pitchFamily="34" charset="0"/>
            </a:endParaRPr>
          </a:p>
        </p:txBody>
      </p:sp>
    </p:spTree>
  </p:cSld>
  <p:clrMapOvr>
    <a:masterClrMapping/>
  </p:clrMapOvr>
  <p:transition xmlns:p14="http://schemas.microsoft.com/office/powerpoint/2010/main">
    <p:split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60" name="Content Placeholder 2"/>
          <p:cNvSpPr>
            <a:spLocks noGrp="1"/>
          </p:cNvSpPr>
          <p:nvPr>
            <p:ph idx="1"/>
          </p:nvPr>
        </p:nvSpPr>
        <p:spPr>
          <a:xfrm>
            <a:off x="228600" y="381000"/>
            <a:ext cx="8763000" cy="6019800"/>
          </a:xfrm>
        </p:spPr>
        <p:txBody>
          <a:bodyPr>
            <a:normAutofit fontScale="94792" lnSpcReduction="20000"/>
          </a:bodyPr>
          <a:p>
            <a:pPr>
              <a:buNone/>
            </a:pPr>
            <a:r>
              <a:rPr b="1" dirty="0" sz="24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Similarities Between Lanthanides and Actinides</a:t>
            </a:r>
          </a:p>
          <a:p>
            <a:pPr>
              <a:buNone/>
            </a:pPr>
            <a:endParaRPr b="1" dirty="0" sz="2400" lang="en-US" smtClean="0">
              <a:solidFill>
                <a:srgbClr val="FF0000"/>
              </a:solidFill>
              <a:latin typeface="Segoe UI Semibold" pitchFamily="34" charset="0"/>
              <a:cs typeface="Segoe UI Semibold" pitchFamily="34" charset="0"/>
            </a:endParaRPr>
          </a:p>
          <a:p>
            <a:pPr lvl="1"/>
            <a:r>
              <a:rPr dirty="0" sz="2400" lang="en-US" smtClean="0">
                <a:latin typeface="Segoe UI Semibold" pitchFamily="34" charset="0"/>
                <a:cs typeface="Segoe UI Semibold" pitchFamily="34" charset="0"/>
              </a:rPr>
              <a:t>Both lanthanides and actinides involve the </a:t>
            </a:r>
            <a:r>
              <a:rPr dirty="0" sz="24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filling of f- orbitals</a:t>
            </a:r>
          </a:p>
          <a:p>
            <a:pPr lvl="1"/>
            <a:endParaRPr dirty="0" lang="en-US" smtClean="0">
              <a:solidFill>
                <a:srgbClr val="FF0000"/>
              </a:solidFill>
              <a:latin typeface="Segoe UI Semibold" pitchFamily="34" charset="0"/>
              <a:cs typeface="Segoe UI Semibold" pitchFamily="34" charset="0"/>
            </a:endParaRPr>
          </a:p>
          <a:p>
            <a:pPr lvl="1"/>
            <a:r>
              <a:rPr dirty="0" sz="2400" lang="en-US" smtClean="0">
                <a:latin typeface="Segoe UI Semibold" pitchFamily="34" charset="0"/>
                <a:cs typeface="Segoe UI Semibold" pitchFamily="34" charset="0"/>
              </a:rPr>
              <a:t>Both exhibit a common oxidation state of </a:t>
            </a:r>
            <a:r>
              <a:rPr dirty="0" sz="24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+3</a:t>
            </a:r>
          </a:p>
          <a:p>
            <a:pPr lvl="1"/>
            <a:endParaRPr dirty="0" lang="en-US" smtClean="0">
              <a:solidFill>
                <a:srgbClr val="0000FF"/>
              </a:solidFill>
              <a:latin typeface="Segoe UI Semibold" pitchFamily="34" charset="0"/>
              <a:cs typeface="Segoe UI Semibold" pitchFamily="34" charset="0"/>
            </a:endParaRPr>
          </a:p>
          <a:p>
            <a:pPr lvl="1"/>
            <a:r>
              <a:rPr dirty="0" sz="2400" lang="en-US" smtClean="0">
                <a:latin typeface="Segoe UI Semibold" pitchFamily="34" charset="0"/>
                <a:cs typeface="Segoe UI Semibold" pitchFamily="34" charset="0"/>
              </a:rPr>
              <a:t>Both are </a:t>
            </a:r>
            <a:r>
              <a:rPr dirty="0" sz="24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electropositive and reactive</a:t>
            </a:r>
          </a:p>
          <a:p>
            <a:pPr lvl="1"/>
            <a:endParaRPr dirty="0" lang="en-US" smtClean="0">
              <a:solidFill>
                <a:srgbClr val="0000FF"/>
              </a:solidFill>
              <a:latin typeface="Segoe UI Semibold" pitchFamily="34" charset="0"/>
              <a:cs typeface="Segoe UI Semibold" pitchFamily="34" charset="0"/>
            </a:endParaRPr>
          </a:p>
          <a:p>
            <a:pPr lvl="1"/>
            <a:r>
              <a:rPr dirty="0" sz="2400" lang="en-US" smtClean="0">
                <a:latin typeface="Segoe UI Semibold" pitchFamily="34" charset="0"/>
                <a:cs typeface="Segoe UI Semibold" pitchFamily="34" charset="0"/>
              </a:rPr>
              <a:t>Both exhibit </a:t>
            </a:r>
            <a:r>
              <a:rPr dirty="0" sz="24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magnetic and spectral </a:t>
            </a:r>
            <a:r>
              <a:rPr dirty="0" sz="2400" lang="en-US" smtClean="0">
                <a:latin typeface="Segoe UI Semibold" pitchFamily="34" charset="0"/>
                <a:cs typeface="Segoe UI Semibold" pitchFamily="34" charset="0"/>
              </a:rPr>
              <a:t>properties</a:t>
            </a:r>
          </a:p>
          <a:p>
            <a:pPr lvl="1"/>
            <a:endParaRPr dirty="0" lang="en-US" smtClean="0">
              <a:latin typeface="Segoe UI Semibold" pitchFamily="34" charset="0"/>
              <a:cs typeface="Segoe UI Semibold" pitchFamily="34" charset="0"/>
            </a:endParaRPr>
          </a:p>
          <a:p>
            <a:pPr lvl="1"/>
            <a:r>
              <a:rPr dirty="0" sz="2400" lang="en-US" smtClean="0">
                <a:latin typeface="Segoe UI Semibold" pitchFamily="34" charset="0"/>
                <a:cs typeface="Segoe UI Semibold" pitchFamily="34" charset="0"/>
              </a:rPr>
              <a:t>Lanthanides exhibit </a:t>
            </a:r>
            <a:r>
              <a:rPr dirty="0" sz="24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lanthanide contraction </a:t>
            </a:r>
            <a:r>
              <a:rPr dirty="0" sz="2400" lang="en-US" smtClean="0">
                <a:latin typeface="Segoe UI Semibold" pitchFamily="34" charset="0"/>
                <a:cs typeface="Segoe UI Semibold" pitchFamily="34" charset="0"/>
              </a:rPr>
              <a:t>and actinides exhibit </a:t>
            </a:r>
            <a:r>
              <a:rPr dirty="0" sz="24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actinide contraction</a:t>
            </a:r>
            <a:endParaRPr dirty="0" sz="2400" lang="en-US" smtClean="0">
              <a:latin typeface="Segoe UI Semibold" pitchFamily="34" charset="0"/>
              <a:cs typeface="Segoe UI Semibold" pitchFamily="34" charset="0"/>
            </a:endParaRPr>
          </a:p>
        </p:txBody>
      </p:sp>
    </p:spTree>
  </p:cSld>
  <p:clrMapOvr>
    <a:masterClrMapping/>
  </p:clrMapOvr>
  <p:transition xmlns:p14="http://schemas.microsoft.com/office/powerpoint/2010/main">
    <p:split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Autofit/>
          </a:bodyPr>
          <a:p>
            <a:pPr algn="just"/>
            <a:r>
              <a:rPr b="1" dirty="0" sz="3600" lang="en-US" smtClean="0">
                <a:solidFill>
                  <a:srgbClr val="FF0066"/>
                </a:solidFill>
                <a:latin typeface="Lucida Calligraphy" pitchFamily="66" charset="0"/>
              </a:rPr>
              <a:t>General Properties </a:t>
            </a:r>
            <a:endParaRPr b="1" dirty="0" sz="3600" lang="en-US">
              <a:solidFill>
                <a:srgbClr val="FF0066"/>
              </a:solidFill>
              <a:latin typeface="Lucida Calligraphy" pitchFamily="66" charset="0"/>
            </a:endParaRPr>
          </a:p>
        </p:txBody>
      </p:sp>
      <p:sp>
        <p:nvSpPr>
          <p:cNvPr id="1048612" name="Content Placeholder 3"/>
          <p:cNvSpPr>
            <a:spLocks noGrp="1"/>
          </p:cNvSpPr>
          <p:nvPr>
            <p:ph sz="half" idx="2"/>
          </p:nvPr>
        </p:nvSpPr>
        <p:spPr>
          <a:xfrm>
            <a:off x="228600" y="1752600"/>
            <a:ext cx="8686800" cy="4800600"/>
          </a:xfrm>
          <a:solidFill>
            <a:schemeClr val="bg1"/>
          </a:solidFill>
        </p:spPr>
        <p:txBody>
          <a:bodyPr>
            <a:normAutofit/>
          </a:bodyPr>
          <a:p>
            <a:pPr lvl="1">
              <a:lnSpc>
                <a:spcPct val="150000"/>
              </a:lnSpc>
            </a:pP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The metals are silvery white in </a:t>
            </a:r>
            <a:r>
              <a:rPr b="1" dirty="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colour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. </a:t>
            </a:r>
          </a:p>
          <a:p>
            <a:pPr lvl="1">
              <a:lnSpc>
                <a:spcPct val="150000"/>
              </a:lnSpc>
            </a:pP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Generally, they have </a:t>
            </a:r>
            <a:r>
              <a:rPr b="1" dirty="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high melting and boiling points 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and are </a:t>
            </a:r>
            <a:r>
              <a:rPr b="1" dirty="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very hard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. </a:t>
            </a:r>
          </a:p>
          <a:p>
            <a:pPr lvl="1">
              <a:lnSpc>
                <a:spcPct val="150000"/>
              </a:lnSpc>
            </a:pP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They are </a:t>
            </a:r>
            <a:r>
              <a:rPr b="1" dirty="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good conductors 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of </a:t>
            </a:r>
            <a:r>
              <a:rPr b="1" dirty="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heat and electricity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. </a:t>
            </a:r>
          </a:p>
          <a:p>
            <a:pPr lvl="1">
              <a:lnSpc>
                <a:spcPct val="150000"/>
              </a:lnSpc>
            </a:pP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Many of the f-block metal  ions form </a:t>
            </a:r>
            <a:r>
              <a:rPr b="1" dirty="0" lang="en-US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coloured ions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.</a:t>
            </a:r>
          </a:p>
          <a:p>
            <a:pPr lvl="1">
              <a:lnSpc>
                <a:spcPct val="150000"/>
              </a:lnSpc>
            </a:pP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They exhibit </a:t>
            </a:r>
            <a:r>
              <a:rPr b="1" dirty="0" lang="en-US" smtClean="0">
                <a:solidFill>
                  <a:srgbClr val="FF33CC"/>
                </a:solidFill>
                <a:latin typeface="Segoe UI Semibold" pitchFamily="34" charset="0"/>
                <a:cs typeface="Segoe UI Semibold" pitchFamily="34" charset="0"/>
              </a:rPr>
              <a:t>paramagnetism</a:t>
            </a:r>
            <a:r>
              <a:rPr b="1" dirty="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because of the presence of </a:t>
            </a:r>
            <a:r>
              <a:rPr b="1" dirty="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unpaired electrons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.</a:t>
            </a:r>
          </a:p>
          <a:p>
            <a:pPr lvl="1">
              <a:lnSpc>
                <a:spcPct val="150000"/>
              </a:lnSpc>
            </a:pP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They have </a:t>
            </a:r>
            <a:r>
              <a:rPr b="1" dirty="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high density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.</a:t>
            </a:r>
          </a:p>
        </p:txBody>
      </p:sp>
      <p:sp>
        <p:nvSpPr>
          <p:cNvPr id="1048613" name="Rectangle 6"/>
          <p:cNvSpPr/>
          <p:nvPr/>
        </p:nvSpPr>
        <p:spPr>
          <a:xfrm>
            <a:off x="457200" y="1143000"/>
            <a:ext cx="3962400" cy="577977"/>
          </a:xfrm>
          <a:prstGeom prst="rect"/>
        </p:spPr>
        <p:txBody>
          <a:bodyPr wrap="square">
            <a:spAutoFit/>
          </a:bodyPr>
          <a:p>
            <a:r>
              <a:rPr b="1" dirty="0" sz="2800" lang="en-US" smtClean="0">
                <a:solidFill>
                  <a:srgbClr val="0000FF"/>
                </a:solidFill>
                <a:latin typeface="Lucida Calligraphy" pitchFamily="66" charset="0"/>
              </a:rPr>
              <a:t>Physical Properties </a:t>
            </a:r>
            <a:endParaRPr b="1" dirty="0" sz="2800" lang="en-US">
              <a:solidFill>
                <a:srgbClr val="0000FF"/>
              </a:solidFill>
              <a:latin typeface="Lucida Calligraphy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split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67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7848600" cy="533400"/>
          </a:xfrm>
        </p:spPr>
        <p:txBody>
          <a:bodyPr>
            <a:normAutofit fontScale="90000"/>
          </a:bodyPr>
          <a:p>
            <a:pPr algn="l"/>
            <a:r>
              <a:rPr b="1" dirty="0" sz="3600" lang="en-US" smtClean="0">
                <a:latin typeface="Segoe UI Semibold" pitchFamily="34" charset="0"/>
                <a:cs typeface="Segoe UI Semibold" pitchFamily="34" charset="0"/>
              </a:rPr>
              <a:t/>
            </a:r>
            <a:br>
              <a:rPr b="1" dirty="0" sz="3600" lang="en-US" smtClean="0">
                <a:latin typeface="Segoe UI Semibold" pitchFamily="34" charset="0"/>
                <a:cs typeface="Segoe UI Semibold" pitchFamily="34" charset="0"/>
              </a:rPr>
            </a:br>
            <a:r>
              <a:rPr b="1" dirty="0" sz="31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Comparison of Lanthanides and Actinides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/>
            </a:r>
            <a:br>
              <a:rPr b="1" dirty="0" lang="en-US" smtClean="0">
                <a:latin typeface="Segoe UI Semibold" pitchFamily="34" charset="0"/>
                <a:cs typeface="Segoe UI Semibold" pitchFamily="34" charset="0"/>
              </a:rPr>
            </a:br>
            <a:endParaRPr dirty="0" lang="en-US">
              <a:latin typeface="Segoe UI Semibold" pitchFamily="34" charset="0"/>
              <a:cs typeface="Segoe UI Semibold" pitchFamily="34" charset="0"/>
            </a:endParaRPr>
          </a:p>
        </p:txBody>
      </p:sp>
      <p:sp>
        <p:nvSpPr>
          <p:cNvPr id="1048668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447800"/>
            <a:ext cx="4495800" cy="5181600"/>
          </a:xfrm>
          <a:ln w="38100">
            <a:solidFill>
              <a:srgbClr val="0000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p>
            <a:pPr algn="just">
              <a:lnSpc>
                <a:spcPct val="150000"/>
              </a:lnSpc>
            </a:pP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Besides +3, </a:t>
            </a:r>
            <a:r>
              <a:rPr b="1" dirty="0" sz="2000" lang="en-US" err="1" smtClean="0">
                <a:latin typeface="Segoe UI Semibold" pitchFamily="34" charset="0"/>
                <a:cs typeface="Segoe UI Semibold" pitchFamily="34" charset="0"/>
              </a:rPr>
              <a:t>Ln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 show oxidation states of +2 and +4. </a:t>
            </a:r>
          </a:p>
          <a:p>
            <a:pPr algn="just" lvl="0">
              <a:lnSpc>
                <a:spcPct val="150000"/>
              </a:lnSpc>
            </a:pP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4f orbitals in </a:t>
            </a:r>
            <a:r>
              <a:rPr b="1" dirty="0" sz="2000" lang="en-US" err="1" smtClean="0">
                <a:latin typeface="Segoe UI Semibold" pitchFamily="34" charset="0"/>
                <a:cs typeface="Segoe UI Semibold" pitchFamily="34" charset="0"/>
              </a:rPr>
              <a:t>Ln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 elements totally screened by 5s and 5p orbitals (do not participate in any chemical reaction at normal conditions).</a:t>
            </a:r>
          </a:p>
          <a:p>
            <a:pPr algn="just" lvl="0">
              <a:lnSpc>
                <a:spcPct val="150000"/>
              </a:lnSpc>
            </a:pPr>
            <a:r>
              <a:rPr b="1" dirty="0" sz="2000" lang="en-US" err="1" smtClean="0">
                <a:latin typeface="Segoe UI Semibold" pitchFamily="34" charset="0"/>
                <a:cs typeface="Segoe UI Semibold" pitchFamily="34" charset="0"/>
              </a:rPr>
              <a:t>Ln</a:t>
            </a:r>
            <a:r>
              <a:rPr b="1" sz="2000" lang="en-US" smtClean="0">
                <a:latin typeface="Segoe UI Semibold" pitchFamily="34" charset="0"/>
                <a:cs typeface="Segoe UI Semibold" pitchFamily="34" charset="0"/>
              </a:rPr>
              <a:t> are poor 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in complex formation</a:t>
            </a:r>
          </a:p>
          <a:p>
            <a:pPr algn="just">
              <a:lnSpc>
                <a:spcPct val="150000"/>
              </a:lnSpc>
            </a:pPr>
            <a:r>
              <a:rPr b="1" dirty="0" sz="2000" lang="en-US" err="1" smtClean="0">
                <a:latin typeface="Segoe UI Semibold" pitchFamily="34" charset="0"/>
                <a:cs typeface="Segoe UI Semibold" pitchFamily="34" charset="0"/>
              </a:rPr>
              <a:t>Ln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 </a:t>
            </a:r>
            <a:r>
              <a:rPr b="1" dirty="0" sz="2000" lang="en-US" err="1" smtClean="0">
                <a:latin typeface="Segoe UI Semibold" pitchFamily="34" charset="0"/>
                <a:cs typeface="Segoe UI Semibold" pitchFamily="34" charset="0"/>
              </a:rPr>
              <a:t>cpds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 are less basic.</a:t>
            </a:r>
          </a:p>
          <a:p>
            <a:pPr algn="just" lvl="0">
              <a:lnSpc>
                <a:spcPct val="150000"/>
              </a:lnSpc>
            </a:pPr>
            <a:r>
              <a:rPr b="1" dirty="0" sz="2000" lang="en-US" err="1" smtClean="0">
                <a:latin typeface="Segoe UI Semibold" pitchFamily="34" charset="0"/>
                <a:cs typeface="Segoe UI Semibold" pitchFamily="34" charset="0"/>
              </a:rPr>
              <a:t>Ln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, except promethium, all are non-radioactive.</a:t>
            </a:r>
          </a:p>
        </p:txBody>
      </p:sp>
      <p:sp>
        <p:nvSpPr>
          <p:cNvPr id="1048669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447800"/>
            <a:ext cx="4267200" cy="5181600"/>
          </a:xfrm>
          <a:solidFill>
            <a:schemeClr val="accent2">
              <a:lumMod val="20000"/>
              <a:lumOff val="80000"/>
            </a:schemeClr>
          </a:solidFill>
          <a:ln w="38100">
            <a:solidFill>
              <a:srgbClr val="FF0066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p>
            <a:pPr algn="just"/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An show higher ox. States +4, +5, +6 and + 7 .</a:t>
            </a:r>
          </a:p>
          <a:p>
            <a:pPr algn="just"/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5f-orbitals extend into the space beyond 6s and 6p orbitals and participate in chemical reaction.</a:t>
            </a:r>
          </a:p>
          <a:p>
            <a:pPr algn="just"/>
            <a:endParaRPr b="1" dirty="0" sz="2000" lang="en-US" smtClean="0">
              <a:latin typeface="Segoe UI Semibold" pitchFamily="34" charset="0"/>
              <a:cs typeface="Segoe UI Semibold" pitchFamily="34" charset="0"/>
            </a:endParaRPr>
          </a:p>
          <a:p>
            <a:pPr algn="just"/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An have a greater tendency towards complex formation.</a:t>
            </a:r>
          </a:p>
          <a:p>
            <a:pPr algn="just"/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An </a:t>
            </a:r>
            <a:r>
              <a:rPr b="1" dirty="0" sz="2000" lang="en-US" err="1" smtClean="0">
                <a:latin typeface="Segoe UI Semibold" pitchFamily="34" charset="0"/>
                <a:cs typeface="Segoe UI Semibold" pitchFamily="34" charset="0"/>
              </a:rPr>
              <a:t>cpds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 have appreciable </a:t>
            </a:r>
            <a:r>
              <a:rPr b="1" dirty="0" sz="2000" lang="en-US" err="1" smtClean="0">
                <a:latin typeface="Segoe UI Semibold" pitchFamily="34" charset="0"/>
                <a:cs typeface="Segoe UI Semibold" pitchFamily="34" charset="0"/>
              </a:rPr>
              <a:t>basicity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 due to their high metallic character.</a:t>
            </a:r>
          </a:p>
          <a:p>
            <a:pPr algn="just"/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Almost all actinides are radioactive .</a:t>
            </a:r>
            <a:endParaRPr b="1" dirty="0" sz="2000" lang="en-US">
              <a:latin typeface="Segoe UI Semibold" pitchFamily="34" charset="0"/>
              <a:cs typeface="Segoe UI Semibold" pitchFamily="34" charset="0"/>
            </a:endParaRPr>
          </a:p>
        </p:txBody>
      </p:sp>
      <p:sp>
        <p:nvSpPr>
          <p:cNvPr id="1048670" name="TextBox 4"/>
          <p:cNvSpPr txBox="1"/>
          <p:nvPr/>
        </p:nvSpPr>
        <p:spPr>
          <a:xfrm>
            <a:off x="762000" y="914400"/>
            <a:ext cx="2438400" cy="507650"/>
          </a:xfrm>
          <a:prstGeom prst="rect"/>
          <a:solidFill>
            <a:schemeClr val="bg1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wrap="square">
            <a:spAutoFit/>
          </a:bodyPr>
          <a:p>
            <a:r>
              <a:rPr b="1" dirty="0" sz="24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Lanthanides</a:t>
            </a:r>
            <a:r>
              <a:rPr b="1" dirty="0" sz="2000" lang="en-US" smtClean="0">
                <a:solidFill>
                  <a:srgbClr val="0000FF"/>
                </a:solidFill>
                <a:effectLst>
                  <a:outerShdw algn="tl" blurRad="38100" dir="2700000" dist="38100">
                    <a:srgbClr val="000000">
                      <a:alpha val="43137"/>
                    </a:srgbClr>
                  </a:outerShdw>
                </a:effectLst>
                <a:latin typeface="Segoe UI Semibold" pitchFamily="34" charset="0"/>
                <a:cs typeface="Segoe UI Semibold" pitchFamily="34" charset="0"/>
              </a:rPr>
              <a:t> </a:t>
            </a:r>
            <a:endParaRPr b="1" dirty="0" sz="2000" lang="en-US">
              <a:solidFill>
                <a:srgbClr val="0000FF"/>
              </a:solidFill>
              <a:effectLst>
                <a:outerShdw algn="tl" blurRad="38100" dir="2700000" dist="38100">
                  <a:srgbClr val="000000">
                    <a:alpha val="43137"/>
                  </a:srgbClr>
                </a:outerShdw>
              </a:effectLst>
              <a:latin typeface="Segoe UI Semibold" pitchFamily="34" charset="0"/>
              <a:cs typeface="Segoe UI Semibold" pitchFamily="34" charset="0"/>
            </a:endParaRPr>
          </a:p>
        </p:txBody>
      </p:sp>
      <p:sp>
        <p:nvSpPr>
          <p:cNvPr id="1048671" name="TextBox 6"/>
          <p:cNvSpPr txBox="1"/>
          <p:nvPr/>
        </p:nvSpPr>
        <p:spPr>
          <a:xfrm>
            <a:off x="4724400" y="914400"/>
            <a:ext cx="2895600" cy="507650"/>
          </a:xfrm>
          <a:prstGeom prst="rect"/>
          <a:solidFill>
            <a:schemeClr val="bg1"/>
          </a:solidFill>
          <a:ln>
            <a:solidFill>
              <a:srgbClr val="0000FF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wrap="square">
            <a:spAutoFit/>
          </a:bodyPr>
          <a:p>
            <a:r>
              <a:rPr b="1" dirty="0" sz="2400" lang="en-US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Actinides</a:t>
            </a:r>
            <a:r>
              <a:rPr b="1" dirty="0" sz="2000" lang="en-US" smtClean="0">
                <a:solidFill>
                  <a:srgbClr val="CC00CC"/>
                </a:solidFill>
                <a:effectLst>
                  <a:outerShdw algn="tl" blurRad="38100" dir="2700000" dist="38100">
                    <a:srgbClr val="000000">
                      <a:alpha val="43137"/>
                    </a:srgbClr>
                  </a:outerShdw>
                </a:effectLst>
                <a:latin typeface="Segoe UI Semibold" pitchFamily="34" charset="0"/>
                <a:cs typeface="Segoe UI Semibold" pitchFamily="34" charset="0"/>
              </a:rPr>
              <a:t> </a:t>
            </a:r>
            <a:endParaRPr b="1" dirty="0" sz="2000" lang="en-US">
              <a:solidFill>
                <a:srgbClr val="CC00CC"/>
              </a:solidFill>
              <a:effectLst>
                <a:outerShdw algn="tl" blurRad="38100" dir="2700000" dist="38100">
                  <a:srgbClr val="000000">
                    <a:alpha val="43137"/>
                  </a:srgbClr>
                </a:outerShdw>
              </a:effectLst>
              <a:latin typeface="Segoe UI Semibold" pitchFamily="34" charset="0"/>
              <a:cs typeface="Segoe UI Semibold" pitchFamily="34" charset="0"/>
            </a:endParaRPr>
          </a:p>
        </p:txBody>
      </p:sp>
    </p:spTree>
  </p:cSld>
  <p:clrMapOvr>
    <a:masterClrMapping/>
  </p:clrMapOvr>
  <p:transition xmlns:p14="http://schemas.microsoft.com/office/powerpoint/2010/main">
    <p:split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68" name="Picture 3"/>
          <p:cNvPicPr>
            <a:picLocks/>
          </p:cNvPicPr>
          <p:nvPr/>
        </p:nvPicPr>
        <p:blipFill>
          <a:blip xmlns:r="http://schemas.openxmlformats.org/officeDocument/2006/relationships" r:embed="rId1" cstate="print"/>
          <a:srcRect l="11357" t="4839" r="7746"/>
          <a:stretch>
            <a:fillRect/>
          </a:stretch>
        </p:blipFill>
        <p:spPr bwMode="auto">
          <a:xfrm>
            <a:off x="228600" y="762000"/>
            <a:ext cx="3931920" cy="5212080"/>
          </a:xfrm>
          <a:prstGeom prst="rect"/>
          <a:noFill/>
          <a:ln w="9525">
            <a:noFill/>
            <a:miter lim="800000"/>
            <a:headEnd/>
            <a:tailEnd/>
          </a:ln>
        </p:spPr>
      </p:pic>
      <p:pic>
        <p:nvPicPr>
          <p:cNvPr id="2097169" name="Picture 4"/>
          <p:cNvPicPr>
            <a:picLocks/>
          </p:cNvPicPr>
          <p:nvPr/>
        </p:nvPicPr>
        <p:blipFill>
          <a:blip xmlns:r="http://schemas.openxmlformats.org/officeDocument/2006/relationships" r:embed="rId2" cstate="print"/>
          <a:srcRect l="18801"/>
          <a:stretch>
            <a:fillRect/>
          </a:stretch>
        </p:blipFill>
        <p:spPr bwMode="auto">
          <a:xfrm>
            <a:off x="5105400" y="533400"/>
            <a:ext cx="3749040" cy="5852160"/>
          </a:xfrm>
          <a:prstGeom prst="rect"/>
          <a:noFill/>
          <a:ln w="9525">
            <a:noFill/>
            <a:miter lim="800000"/>
            <a:headEnd/>
            <a:tailEnd/>
          </a:ln>
        </p:spPr>
      </p:pic>
      <p:sp>
        <p:nvSpPr>
          <p:cNvPr id="1048672" name="Rectangle 5"/>
          <p:cNvSpPr/>
          <p:nvPr/>
        </p:nvSpPr>
        <p:spPr>
          <a:xfrm>
            <a:off x="3810000" y="5181600"/>
            <a:ext cx="417831" cy="403948"/>
          </a:xfrm>
          <a:prstGeom prst="rect"/>
        </p:spPr>
        <p:txBody>
          <a:bodyPr wrap="none">
            <a:spAutoFit/>
          </a:bodyPr>
          <a:p>
            <a:r>
              <a:rPr b="1" dirty="0" lang="en-US" smtClean="0"/>
              <a:t>Or</a:t>
            </a:r>
            <a:r>
              <a:rPr dirty="0" lang="en-US" smtClean="0"/>
              <a:t> </a:t>
            </a:r>
            <a:endParaRPr dirty="0" lang="en-US"/>
          </a:p>
        </p:txBody>
      </p:sp>
      <p:sp>
        <p:nvSpPr>
          <p:cNvPr id="1048673" name="Text Box 2"/>
          <p:cNvSpPr txBox="1">
            <a:spLocks noChangeArrowheads="1"/>
          </p:cNvSpPr>
          <p:nvPr/>
        </p:nvSpPr>
        <p:spPr bwMode="auto">
          <a:xfrm>
            <a:off x="1676400" y="5562600"/>
            <a:ext cx="350837" cy="241300"/>
          </a:xfrm>
          <a:prstGeom prst="rect"/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t" anchorCtr="0" bIns="45720" compatLnSpc="1" lIns="91440" numCol="1" rIns="91440" tIns="45720" vert="horz" wrap="square">
            <a:prstTxWarp prst="textNoShape"/>
          </a:bodyPr>
          <a:p>
            <a:pPr algn="l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</a:pPr>
            <a:r>
              <a:rPr baseline="0" b="0" cap="none" dirty="0" sz="1100" i="0" kumimoji="0" lang="en-US" normalizeH="0" strike="noStrike" u="none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7p</a:t>
            </a:r>
            <a:endParaRPr baseline="0" b="0" cap="none" dirty="0" sz="1800" i="0" kumimoji="0" lang="en-US" normalizeH="0" strike="noStrike" u="none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xmlns:p14="http://schemas.microsoft.com/office/powerpoint/2010/main">
    <p:split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5" name="Content Placeholder 3"/>
          <p:cNvSpPr>
            <a:spLocks noGrp="1"/>
          </p:cNvSpPr>
          <p:nvPr>
            <p:ph sz="half" idx="2"/>
          </p:nvPr>
        </p:nvSpPr>
        <p:spPr>
          <a:xfrm>
            <a:off x="228600" y="762000"/>
            <a:ext cx="8778240" cy="5791200"/>
          </a:xfrm>
          <a:solidFill>
            <a:schemeClr val="bg1"/>
          </a:solidFill>
        </p:spPr>
        <p:txBody>
          <a:bodyPr>
            <a:normAutofit/>
          </a:bodyPr>
          <a:p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In chemical reactivity, they </a:t>
            </a:r>
            <a:r>
              <a:rPr b="1" dirty="0" sz="2000" lang="en-US" smtClean="0">
                <a:solidFill>
                  <a:srgbClr val="FF33CC"/>
                </a:solidFill>
                <a:latin typeface="Segoe UI Semibold" pitchFamily="34" charset="0"/>
                <a:cs typeface="Segoe UI Semibold" pitchFamily="34" charset="0"/>
              </a:rPr>
              <a:t>resemble calcium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.</a:t>
            </a:r>
          </a:p>
          <a:p>
            <a:pPr lvl="1">
              <a:lnSpc>
                <a:spcPct val="150000"/>
              </a:lnSpc>
            </a:pP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They readily </a:t>
            </a:r>
            <a:r>
              <a:rPr b="1" dirty="0" lang="en-US" smtClean="0">
                <a:solidFill>
                  <a:srgbClr val="3E1EFC"/>
                </a:solidFill>
                <a:latin typeface="Segoe UI Semibold" pitchFamily="34" charset="0"/>
                <a:cs typeface="Segoe UI Semibold" pitchFamily="34" charset="0"/>
              </a:rPr>
              <a:t>tarnish in air 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and </a:t>
            </a:r>
            <a:r>
              <a:rPr b="1" dirty="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burn to give trioxides 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(except </a:t>
            </a:r>
            <a:r>
              <a:rPr b="1" dirty="0" lang="en-US" err="1" smtClean="0">
                <a:latin typeface="Segoe UI Semibold" pitchFamily="34" charset="0"/>
                <a:cs typeface="Segoe UI Semibold" pitchFamily="34" charset="0"/>
              </a:rPr>
              <a:t>Ce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 which forms CeO</a:t>
            </a:r>
            <a:r>
              <a:rPr baseline="-25000" b="1" dirty="0" lang="en-US" smtClean="0">
                <a:latin typeface="Segoe UI Semibold" pitchFamily="34" charset="0"/>
                <a:cs typeface="Segoe UI Semibold" pitchFamily="34" charset="0"/>
              </a:rPr>
              <a:t>2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). </a:t>
            </a:r>
          </a:p>
          <a:p>
            <a:pPr lvl="1">
              <a:lnSpc>
                <a:spcPct val="150000"/>
              </a:lnSpc>
            </a:pP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They also combine with </a:t>
            </a:r>
            <a:r>
              <a:rPr b="1" dirty="0" lang="en-US" smtClean="0">
                <a:solidFill>
                  <a:srgbClr val="3E1EFC"/>
                </a:solidFill>
                <a:latin typeface="Segoe UI Semibold" pitchFamily="34" charset="0"/>
                <a:cs typeface="Segoe UI Semibold" pitchFamily="34" charset="0"/>
              </a:rPr>
              <a:t>non-metals –N, S, halogens, H. </a:t>
            </a:r>
          </a:p>
          <a:p>
            <a:pPr lvl="1">
              <a:lnSpc>
                <a:spcPct val="150000"/>
              </a:lnSpc>
            </a:pP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The hydrides are </a:t>
            </a:r>
            <a:r>
              <a:rPr b="1" dirty="0" lang="en-US" smtClean="0">
                <a:solidFill>
                  <a:srgbClr val="0066FF"/>
                </a:solidFill>
                <a:latin typeface="Segoe UI Semibold" pitchFamily="34" charset="0"/>
                <a:cs typeface="Segoe UI Semibold" pitchFamily="34" charset="0"/>
              </a:rPr>
              <a:t>non stoichiomtric 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but have a composition of</a:t>
            </a:r>
            <a:r>
              <a:rPr b="1" dirty="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MH</a:t>
            </a:r>
            <a:r>
              <a:rPr baseline="-25000" b="1" dirty="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3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. These hydrides liberate </a:t>
            </a:r>
            <a:r>
              <a:rPr b="1" dirty="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hydrogen from water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. </a:t>
            </a:r>
          </a:p>
          <a:p>
            <a:pPr lvl="1">
              <a:lnSpc>
                <a:spcPct val="150000"/>
              </a:lnSpc>
            </a:pP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The lanthanides also liberate </a:t>
            </a:r>
            <a:r>
              <a:rPr b="1" dirty="0" lang="en-US" smtClean="0">
                <a:solidFill>
                  <a:srgbClr val="3E1EFC"/>
                </a:solidFill>
                <a:latin typeface="Segoe UI Semibold" pitchFamily="34" charset="0"/>
                <a:cs typeface="Segoe UI Semibold" pitchFamily="34" charset="0"/>
              </a:rPr>
              <a:t>hydrogen 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from water and a </a:t>
            </a:r>
            <a:r>
              <a:rPr b="1" dirty="0" lang="en-US" smtClean="0">
                <a:solidFill>
                  <a:srgbClr val="3E1EFC"/>
                </a:solidFill>
                <a:latin typeface="Segoe UI Semibold" pitchFamily="34" charset="0"/>
                <a:cs typeface="Segoe UI Semibold" pitchFamily="34" charset="0"/>
              </a:rPr>
              <a:t>vigorous evolution 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of same gas from </a:t>
            </a:r>
            <a:r>
              <a:rPr b="1" dirty="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dilute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 </a:t>
            </a:r>
            <a:r>
              <a:rPr b="1" dirty="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non-oxidizing acids.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 </a:t>
            </a:r>
          </a:p>
          <a:p>
            <a:pPr lvl="1">
              <a:lnSpc>
                <a:spcPct val="150000"/>
              </a:lnSpc>
            </a:pP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Generally, Lanthanide compounds are </a:t>
            </a:r>
            <a:r>
              <a:rPr b="1" dirty="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predominantly ionic. </a:t>
            </a:r>
          </a:p>
          <a:p>
            <a:pPr lvl="1">
              <a:lnSpc>
                <a:spcPct val="150000"/>
              </a:lnSpc>
            </a:pP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The compounds usually contain </a:t>
            </a:r>
            <a:r>
              <a:rPr b="1" dirty="0" lang="en-US" smtClean="0">
                <a:solidFill>
                  <a:srgbClr val="0066FF"/>
                </a:solidFill>
                <a:latin typeface="Segoe UI Semibold" pitchFamily="34" charset="0"/>
                <a:cs typeface="Segoe UI Semibold" pitchFamily="34" charset="0"/>
              </a:rPr>
              <a:t>lanthanide metal in its +3 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oxidation states.</a:t>
            </a:r>
          </a:p>
          <a:p>
            <a:pPr lvl="1">
              <a:lnSpc>
                <a:spcPct val="110000"/>
              </a:lnSpc>
            </a:pPr>
            <a:endParaRPr b="1" dirty="0" lang="en-US" smtClean="0">
              <a:latin typeface="Segoe UI Semibold" pitchFamily="34" charset="0"/>
              <a:cs typeface="Segoe UI Semibold" pitchFamily="34" charset="0"/>
            </a:endParaRPr>
          </a:p>
        </p:txBody>
      </p:sp>
      <p:sp>
        <p:nvSpPr>
          <p:cNvPr id="1048606" name="Rectangle 6"/>
          <p:cNvSpPr/>
          <p:nvPr/>
        </p:nvSpPr>
        <p:spPr>
          <a:xfrm>
            <a:off x="609600" y="228600"/>
            <a:ext cx="5486400" cy="577977"/>
          </a:xfrm>
          <a:prstGeom prst="rect"/>
        </p:spPr>
        <p:txBody>
          <a:bodyPr wrap="square">
            <a:spAutoFit/>
          </a:bodyPr>
          <a:p>
            <a:r>
              <a:rPr b="1" dirty="0" sz="2800" lang="en-US" smtClean="0">
                <a:solidFill>
                  <a:srgbClr val="0000FF"/>
                </a:solidFill>
                <a:latin typeface="Lucida Calligraphy" pitchFamily="66" charset="0"/>
              </a:rPr>
              <a:t>Chemical Properties </a:t>
            </a:r>
            <a:endParaRPr b="1" dirty="0" sz="2800" lang="en-US">
              <a:solidFill>
                <a:srgbClr val="0000FF"/>
              </a:solidFill>
              <a:latin typeface="Lucida Calligraphy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split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1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8229600" cy="609600"/>
          </a:xfrm>
        </p:spPr>
        <p:txBody>
          <a:bodyPr>
            <a:noAutofit/>
          </a:bodyPr>
          <a:p>
            <a:pPr algn="just"/>
            <a:r>
              <a:rPr b="1" dirty="0" sz="2800" lang="en-US" smtClean="0">
                <a:solidFill>
                  <a:srgbClr val="0000FF"/>
                </a:solidFill>
                <a:latin typeface="Lucida Calligraphy" pitchFamily="66" charset="0"/>
              </a:rPr>
              <a:t>Lanthanide series</a:t>
            </a:r>
            <a:r>
              <a:rPr b="1" dirty="0" sz="2800" lang="en-US" smtClean="0">
                <a:solidFill>
                  <a:srgbClr val="CC00CC"/>
                </a:solidFill>
                <a:latin typeface="Lucida Calligraphy" pitchFamily="66" charset="0"/>
              </a:rPr>
              <a:t> </a:t>
            </a:r>
            <a:r>
              <a:rPr b="1" dirty="0" sz="2800" lang="en-US" smtClean="0">
                <a:latin typeface="Lucida Calligraphy" pitchFamily="66" charset="0"/>
              </a:rPr>
              <a:t>(</a:t>
            </a:r>
            <a:r>
              <a:rPr b="1" dirty="0" sz="2800" lang="en-US" err="1" smtClean="0">
                <a:solidFill>
                  <a:srgbClr val="0000FF"/>
                </a:solidFill>
                <a:latin typeface="Lucida Calligraphy" pitchFamily="66" charset="0"/>
              </a:rPr>
              <a:t>Ce</a:t>
            </a:r>
            <a:r>
              <a:rPr b="1" dirty="0" sz="2800" lang="en-US" smtClean="0">
                <a:solidFill>
                  <a:srgbClr val="0000FF"/>
                </a:solidFill>
                <a:latin typeface="Lucida Calligraphy" pitchFamily="66" charset="0"/>
              </a:rPr>
              <a:t>, Z=58 –Lu, Z=71</a:t>
            </a:r>
            <a:r>
              <a:rPr b="1" dirty="0" sz="2800" lang="en-US" smtClean="0">
                <a:latin typeface="Lucida Calligraphy" pitchFamily="66" charset="0"/>
              </a:rPr>
              <a:t>)</a:t>
            </a:r>
            <a:endParaRPr b="1" dirty="0" sz="2800" lang="en-US">
              <a:solidFill>
                <a:srgbClr val="CC00CC"/>
              </a:solidFill>
              <a:latin typeface="Lucida Calligraphy" pitchFamily="66" charset="0"/>
            </a:endParaRPr>
          </a:p>
        </p:txBody>
      </p:sp>
      <p:sp>
        <p:nvSpPr>
          <p:cNvPr id="1048602" name="Content Placeholder 3"/>
          <p:cNvSpPr>
            <a:spLocks noGrp="1"/>
          </p:cNvSpPr>
          <p:nvPr>
            <p:ph sz="half" idx="2"/>
          </p:nvPr>
        </p:nvSpPr>
        <p:spPr>
          <a:xfrm>
            <a:off x="228600" y="838200"/>
            <a:ext cx="8778240" cy="5791200"/>
          </a:xfrm>
        </p:spPr>
        <p:txBody>
          <a:bodyPr>
            <a:normAutofit/>
          </a:bodyPr>
          <a:p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This series starts from </a:t>
            </a:r>
            <a:r>
              <a:rPr b="1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Lanthanum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 and continues up to </a:t>
            </a:r>
            <a:r>
              <a:rPr b="1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Lu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 (</a:t>
            </a:r>
            <a:r>
              <a:rPr b="1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Lutetium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)</a:t>
            </a:r>
          </a:p>
          <a:p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They are characterized by the filling up of the antipenultimate </a:t>
            </a:r>
            <a:r>
              <a:rPr b="1"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4f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 energy levels</a:t>
            </a:r>
          </a:p>
          <a:p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Are  called </a:t>
            </a:r>
            <a:r>
              <a:rPr b="1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lanthanides, Lanthanoids, </a:t>
            </a:r>
            <a:r>
              <a:rPr b="1" dirty="0" sz="2000" lang="en-US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lanthanons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, or </a:t>
            </a:r>
            <a:r>
              <a:rPr b="1"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rare earth elements</a:t>
            </a:r>
            <a:endParaRPr b="1" dirty="0" sz="2000" lang="en-US" smtClean="0">
              <a:latin typeface="Segoe UI Semibold" pitchFamily="34" charset="0"/>
              <a:cs typeface="Segoe UI Semibold" pitchFamily="34" charset="0"/>
            </a:endParaRPr>
          </a:p>
          <a:p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Their name arise from </a:t>
            </a:r>
            <a:r>
              <a:rPr b="1"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lanthanum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 (La, Z=57) because they come immediately after </a:t>
            </a:r>
            <a:r>
              <a:rPr b="1"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lanthanum (La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)</a:t>
            </a:r>
          </a:p>
          <a:p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They include fourteen elements from </a:t>
            </a:r>
            <a:r>
              <a:rPr b="1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cerium (</a:t>
            </a:r>
            <a:r>
              <a:rPr b="1" dirty="0" sz="2000" lang="en-US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Ce</a:t>
            </a:r>
            <a:r>
              <a:rPr b="1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, Z=58) lutetium (Lu, Z=71)</a:t>
            </a:r>
            <a:endParaRPr b="1" dirty="0" sz="2000" lang="en-US" smtClean="0">
              <a:latin typeface="Segoe UI Semibold" pitchFamily="34" charset="0"/>
              <a:cs typeface="Segoe UI Semibold" pitchFamily="34" charset="0"/>
            </a:endParaRPr>
          </a:p>
          <a:p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All the elements of the lanthanide series </a:t>
            </a:r>
            <a:r>
              <a:rPr b="1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resemble each other very closely due to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 </a:t>
            </a:r>
          </a:p>
          <a:p>
            <a:pPr lvl="1"/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the presence of the same number of electrons in the </a:t>
            </a:r>
            <a:r>
              <a:rPr b="1" dirty="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outermost 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and the </a:t>
            </a:r>
            <a:r>
              <a:rPr b="1" dirty="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penultimate shells</a:t>
            </a:r>
          </a:p>
          <a:p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Though Lanthanum is a d- block element it is included in the lanthanides series as it resembles them in </a:t>
            </a:r>
            <a:r>
              <a:rPr b="1" dirty="0" sz="20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chemical and physical properties</a:t>
            </a:r>
          </a:p>
        </p:txBody>
      </p:sp>
    </p:spTree>
  </p:cSld>
  <p:clrMapOvr>
    <a:masterClrMapping/>
  </p:clrMapOvr>
  <p:transition xmlns:p14="http://schemas.microsoft.com/office/powerpoint/2010/main">
    <p:split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Autofit/>
          </a:bodyPr>
          <a:p>
            <a:pPr algn="just"/>
            <a:r>
              <a:rPr b="1" dirty="0" sz="3200" lang="en-US" smtClean="0">
                <a:solidFill>
                  <a:srgbClr val="0000FF"/>
                </a:solidFill>
                <a:latin typeface="Lucida Calligraphy" pitchFamily="66" charset="0"/>
              </a:rPr>
              <a:t>Occurrence in Nature</a:t>
            </a:r>
            <a:endParaRPr dirty="0" sz="3200" lang="en-US">
              <a:solidFill>
                <a:srgbClr val="0000FF"/>
              </a:solidFill>
              <a:latin typeface="Lucida Calligraphy" pitchFamily="66" charset="0"/>
            </a:endParaRPr>
          </a:p>
        </p:txBody>
      </p:sp>
      <p:sp>
        <p:nvSpPr>
          <p:cNvPr id="1048598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8610600" cy="5791200"/>
          </a:xfrm>
        </p:spPr>
        <p:txBody>
          <a:bodyPr>
            <a:normAutofit fontScale="94750" lnSpcReduction="20000"/>
          </a:bodyPr>
          <a:p>
            <a:pPr>
              <a:lnSpc>
                <a:spcPct val="150000"/>
              </a:lnSpc>
            </a:pP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Apart from </a:t>
            </a:r>
            <a:r>
              <a:rPr dirty="0" sz="20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promethium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 which is unstable and is found in traces in </a:t>
            </a:r>
            <a:r>
              <a:rPr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uranium ores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, all the lanthanides generally occur together </a:t>
            </a:r>
          </a:p>
          <a:p>
            <a:pPr>
              <a:lnSpc>
                <a:spcPct val="150000"/>
              </a:lnSpc>
            </a:pP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However, each mineral contains </a:t>
            </a:r>
            <a:r>
              <a:rPr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different concentrations 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of the individual </a:t>
            </a:r>
            <a:r>
              <a:rPr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Lanthanides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. </a:t>
            </a:r>
          </a:p>
          <a:p>
            <a:pPr>
              <a:lnSpc>
                <a:spcPct val="150000"/>
              </a:lnSpc>
            </a:pP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The </a:t>
            </a:r>
            <a:r>
              <a:rPr dirty="0" sz="2000" lang="en-US" smtClean="0">
                <a:solidFill>
                  <a:srgbClr val="FF00FF"/>
                </a:solidFill>
                <a:latin typeface="Segoe UI Semibold" pitchFamily="34" charset="0"/>
                <a:cs typeface="Segoe UI Semibold" pitchFamily="34" charset="0"/>
              </a:rPr>
              <a:t> main mineral 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sources of </a:t>
            </a:r>
            <a:r>
              <a:rPr dirty="0" sz="20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lanthanides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 are:</a:t>
            </a:r>
          </a:p>
          <a:p>
            <a:pPr lvl="1">
              <a:lnSpc>
                <a:spcPct val="150000"/>
              </a:lnSpc>
            </a:pPr>
            <a:r>
              <a:rPr b="1" dirty="0" sz="2000" lang="en-US" smtClean="0">
                <a:solidFill>
                  <a:srgbClr val="0066FF"/>
                </a:solidFill>
                <a:latin typeface="Segoe UI Semibold" pitchFamily="34" charset="0"/>
                <a:cs typeface="Segoe UI Semibold" pitchFamily="34" charset="0"/>
              </a:rPr>
              <a:t>Monazite</a:t>
            </a:r>
            <a:r>
              <a:rPr dirty="0" sz="2000" lang="en-US" smtClean="0">
                <a:solidFill>
                  <a:srgbClr val="0066FF"/>
                </a:solidFill>
                <a:latin typeface="Segoe UI Semibold" pitchFamily="34" charset="0"/>
                <a:cs typeface="Segoe UI Semibold" pitchFamily="34" charset="0"/>
              </a:rPr>
              <a:t>: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 contains mostly the </a:t>
            </a:r>
            <a:r>
              <a:rPr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lighter Lanthanides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. </a:t>
            </a:r>
          </a:p>
          <a:p>
            <a:pPr lvl="1">
              <a:lnSpc>
                <a:spcPct val="150000"/>
              </a:lnSpc>
            </a:pPr>
            <a:r>
              <a:rPr b="1" dirty="0" sz="2000" lang="en-US" err="1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Xenotime</a:t>
            </a:r>
            <a:r>
              <a:rPr dirty="0" sz="200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: 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contains mostly the </a:t>
            </a:r>
            <a:r>
              <a:rPr dirty="0" sz="2000" lang="en-US" smtClean="0">
                <a:solidFill>
                  <a:srgbClr val="0066FF"/>
                </a:solidFill>
                <a:latin typeface="Segoe UI Semibold" pitchFamily="34" charset="0"/>
                <a:cs typeface="Segoe UI Semibold" pitchFamily="34" charset="0"/>
              </a:rPr>
              <a:t>heavier Lanthanides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.</a:t>
            </a:r>
          </a:p>
          <a:p>
            <a:pPr lvl="1">
              <a:lnSpc>
                <a:spcPct val="150000"/>
              </a:lnSpc>
            </a:pPr>
            <a:r>
              <a:rPr b="1" dirty="0" sz="2000" lang="en-US" smtClean="0">
                <a:solidFill>
                  <a:srgbClr val="0066FF"/>
                </a:solidFill>
                <a:latin typeface="Segoe UI Semibold" pitchFamily="34" charset="0"/>
                <a:cs typeface="Segoe UI Semibold" pitchFamily="34" charset="0"/>
              </a:rPr>
              <a:t>Euxenite</a:t>
            </a:r>
            <a:r>
              <a:rPr dirty="0" sz="2000" lang="en-US" smtClean="0">
                <a:solidFill>
                  <a:srgbClr val="0066FF"/>
                </a:solidFill>
                <a:latin typeface="Segoe UI Semibold" pitchFamily="34" charset="0"/>
                <a:cs typeface="Segoe UI Semibold" pitchFamily="34" charset="0"/>
              </a:rPr>
              <a:t>: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 contains a fairly </a:t>
            </a:r>
            <a:r>
              <a:rPr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even distribution of the Lanthanides</a:t>
            </a:r>
          </a:p>
          <a:p>
            <a:pPr lvl="1">
              <a:lnSpc>
                <a:spcPct val="150000"/>
              </a:lnSpc>
            </a:pPr>
            <a:r>
              <a:rPr b="1" dirty="0" sz="2000" lang="en-US" err="1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Bastnaesite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: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  is a mixture of </a:t>
            </a:r>
            <a:r>
              <a:rPr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fluoride carbonates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, LnFCO</a:t>
            </a:r>
            <a:r>
              <a:rPr baseline="-25000" dirty="0" sz="2000" lang="en-US" smtClean="0">
                <a:latin typeface="Segoe UI Semibold" pitchFamily="34" charset="0"/>
                <a:cs typeface="Segoe UI Semibold" pitchFamily="34" charset="0"/>
              </a:rPr>
              <a:t>3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, of lanthanum and the lanthanides and is richer in the </a:t>
            </a:r>
            <a:r>
              <a:rPr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lighter lanthanides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In all the ores, the atoms with an </a:t>
            </a:r>
            <a:r>
              <a:rPr dirty="0" sz="2000" lang="en-US" smtClean="0">
                <a:solidFill>
                  <a:srgbClr val="D60093"/>
                </a:solidFill>
                <a:latin typeface="Segoe UI Semibold" pitchFamily="34" charset="0"/>
                <a:cs typeface="Segoe UI Semibold" pitchFamily="34" charset="0"/>
              </a:rPr>
              <a:t>even atomic number are more abundant</a:t>
            </a:r>
            <a:endParaRPr dirty="0" sz="2000" lang="en-US">
              <a:latin typeface="Segoe UI Semibold" pitchFamily="34" charset="0"/>
              <a:cs typeface="Segoe UI Semibold" pitchFamily="34" charset="0"/>
            </a:endParaRPr>
          </a:p>
        </p:txBody>
      </p:sp>
    </p:spTree>
  </p:cSld>
  <p:clrMapOvr>
    <a:masterClrMapping/>
  </p:clrMapOvr>
  <p:transition xmlns:p14="http://schemas.microsoft.com/office/powerpoint/2010/main">
    <p:split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4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9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533400"/>
          </a:xfrm>
        </p:spPr>
        <p:txBody>
          <a:bodyPr>
            <a:noAutofit/>
          </a:bodyPr>
          <a:p>
            <a:pPr algn="just"/>
            <a:r>
              <a:rPr b="1" dirty="0" sz="2800" lang="en-US" smtClean="0">
                <a:solidFill>
                  <a:srgbClr val="FF0000"/>
                </a:solidFill>
                <a:latin typeface="Lucida Calligraphy" pitchFamily="66" charset="0"/>
              </a:rPr>
              <a:t>Electronic configuration</a:t>
            </a:r>
            <a:endParaRPr dirty="0" sz="2800" lang="en-US">
              <a:solidFill>
                <a:srgbClr val="FF0000"/>
              </a:solidFill>
              <a:latin typeface="Lucida Calligraphy" pitchFamily="66" charset="0"/>
            </a:endParaRPr>
          </a:p>
        </p:txBody>
      </p:sp>
      <p:sp>
        <p:nvSpPr>
          <p:cNvPr id="1048590" name="Content Placeholder 3"/>
          <p:cNvSpPr>
            <a:spLocks noGrp="1"/>
          </p:cNvSpPr>
          <p:nvPr>
            <p:ph sz="half" idx="2"/>
          </p:nvPr>
        </p:nvSpPr>
        <p:spPr>
          <a:xfrm>
            <a:off x="245284" y="400722"/>
            <a:ext cx="8839200" cy="5867400"/>
          </a:xfrm>
        </p:spPr>
        <p:txBody>
          <a:bodyPr>
            <a:noAutofit/>
          </a:bodyPr>
          <a:p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The general electronic configuration is </a:t>
            </a:r>
            <a:r>
              <a:rPr b="1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[</a:t>
            </a:r>
            <a:r>
              <a:rPr b="1" dirty="0" sz="2000" lang="en-US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Xe</a:t>
            </a:r>
            <a:r>
              <a:rPr b="1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](n-2)f</a:t>
            </a:r>
            <a:r>
              <a:rPr baseline="30000" b="1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1-14</a:t>
            </a:r>
            <a:r>
              <a:rPr b="1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(n-1)d</a:t>
            </a:r>
            <a:r>
              <a:rPr baseline="30000" b="1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0-1 </a:t>
            </a:r>
            <a:r>
              <a:rPr b="1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ns</a:t>
            </a:r>
            <a:r>
              <a:rPr baseline="30000" b="1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b="1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 or      </a:t>
            </a:r>
            <a:r>
              <a:rPr b="1"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[</a:t>
            </a:r>
            <a:r>
              <a:rPr b="1" dirty="0" sz="2000" lang="en-US" err="1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Xe</a:t>
            </a:r>
            <a:r>
              <a:rPr b="1"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]4f</a:t>
            </a:r>
            <a:r>
              <a:rPr baseline="30000" b="1"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1-14</a:t>
            </a:r>
            <a:r>
              <a:rPr b="1"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5d</a:t>
            </a:r>
            <a:r>
              <a:rPr baseline="30000" b="1"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0-1</a:t>
            </a:r>
            <a:r>
              <a:rPr b="1"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6s</a:t>
            </a:r>
            <a:r>
              <a:rPr baseline="30000" b="1"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endParaRPr b="1" dirty="0" sz="2000" lang="en-US" smtClean="0">
              <a:latin typeface="Segoe UI Semibold" pitchFamily="34" charset="0"/>
              <a:cs typeface="Segoe UI Semibold" pitchFamily="34" charset="0"/>
            </a:endParaRPr>
          </a:p>
          <a:p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All have electronic configuration with </a:t>
            </a:r>
            <a:r>
              <a:rPr b="1"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6s</a:t>
            </a:r>
            <a:r>
              <a:rPr baseline="30000" b="1"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2</a:t>
            </a:r>
            <a:r>
              <a:rPr b="1"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 in common 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but variable occupancy of 4f and 5d-subshells due</a:t>
            </a:r>
          </a:p>
          <a:p>
            <a:pPr lvl="1"/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to the </a:t>
            </a:r>
            <a:r>
              <a:rPr b="1" dirty="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closeness in energy of 4f and 5d electrons </a:t>
            </a:r>
          </a:p>
          <a:p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So it is considered that the </a:t>
            </a:r>
            <a:r>
              <a:rPr b="1"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5d orbital 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remains vacant and the electrons enter into the </a:t>
            </a:r>
            <a:r>
              <a:rPr b="1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4f orbital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.</a:t>
            </a:r>
          </a:p>
          <a:p>
            <a:r>
              <a:rPr b="1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Exceptions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 </a:t>
            </a:r>
          </a:p>
          <a:p>
            <a:pPr lvl="1"/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in case of </a:t>
            </a:r>
            <a:r>
              <a:rPr b="1" dirty="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Cerium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, </a:t>
            </a:r>
            <a:r>
              <a:rPr b="1" dirty="0" lang="en-US" err="1" smtClean="0">
                <a:latin typeface="Segoe UI Semibold" pitchFamily="34" charset="0"/>
                <a:cs typeface="Segoe UI Semibold" pitchFamily="34" charset="0"/>
              </a:rPr>
              <a:t>Ce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(Z=58), an electron enters the 5d orbital due to comparable energies of </a:t>
            </a:r>
            <a:r>
              <a:rPr b="1" dirty="0" lang="en-US" smtClean="0">
                <a:solidFill>
                  <a:srgbClr val="FF33CC"/>
                </a:solidFill>
                <a:latin typeface="Segoe UI Semibold" pitchFamily="34" charset="0"/>
                <a:cs typeface="Segoe UI Semibold" pitchFamily="34" charset="0"/>
              </a:rPr>
              <a:t>4f and 5d orbitals</a:t>
            </a:r>
          </a:p>
          <a:p>
            <a:pPr lvl="1"/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 in the case of </a:t>
            </a:r>
            <a:r>
              <a:rPr b="1" dirty="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gadolinium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, </a:t>
            </a:r>
            <a:r>
              <a:rPr b="1" dirty="0" lang="en-US" err="1" smtClean="0">
                <a:latin typeface="Segoe UI Semibold" pitchFamily="34" charset="0"/>
                <a:cs typeface="Segoe UI Semibold" pitchFamily="34" charset="0"/>
              </a:rPr>
              <a:t>Gd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 (Z= 64 ), an electron enters the </a:t>
            </a:r>
            <a:r>
              <a:rPr b="1" dirty="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5d orbital 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 to have </a:t>
            </a:r>
            <a:r>
              <a:rPr dirty="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stable half-filled configuration</a:t>
            </a:r>
            <a:endParaRPr b="1" dirty="0" lang="en-US" smtClean="0">
              <a:solidFill>
                <a:srgbClr val="FF0066"/>
              </a:solidFill>
              <a:latin typeface="Segoe UI Semibold" pitchFamily="34" charset="0"/>
              <a:cs typeface="Segoe UI Semibold" pitchFamily="34" charset="0"/>
            </a:endParaRPr>
          </a:p>
          <a:p>
            <a:pPr lvl="1"/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in </a:t>
            </a:r>
            <a:r>
              <a:rPr b="1" dirty="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Ytterbium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 (Z=70), all the 4f orbitals are completely filled  to have </a:t>
            </a:r>
            <a:r>
              <a:rPr dirty="0" lang="en-US" smtClean="0">
                <a:solidFill>
                  <a:srgbClr val="FF0066"/>
                </a:solidFill>
                <a:latin typeface="Segoe UI Semibold" pitchFamily="34" charset="0"/>
                <a:cs typeface="Segoe UI Semibold" pitchFamily="34" charset="0"/>
              </a:rPr>
              <a:t>stable  configuration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 </a:t>
            </a:r>
          </a:p>
          <a:p>
            <a:pPr lvl="1"/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in </a:t>
            </a:r>
            <a:r>
              <a:rPr b="1" dirty="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lutetium</a:t>
            </a:r>
            <a:r>
              <a:rPr b="1" dirty="0" lang="en-US" smtClean="0">
                <a:latin typeface="Segoe UI Semibold" pitchFamily="34" charset="0"/>
                <a:cs typeface="Segoe UI Semibold" pitchFamily="34" charset="0"/>
              </a:rPr>
              <a:t> (Z=71) the differentiating electron enters the 5d orbital</a:t>
            </a:r>
          </a:p>
          <a:p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But the electronic configurations of all the </a:t>
            </a:r>
            <a:r>
              <a:rPr b="1" dirty="0" sz="2000" lang="en-US" err="1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tripositive</a:t>
            </a:r>
            <a:r>
              <a:rPr b="1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 ions 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are of the form </a:t>
            </a:r>
            <a:r>
              <a:rPr b="1" dirty="0" sz="2000" lang="en-US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4f</a:t>
            </a:r>
            <a:r>
              <a:rPr baseline="30000" b="1" dirty="0" sz="2000" lang="en-US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n</a:t>
            </a:r>
            <a:r>
              <a:rPr b="1" dirty="0" sz="2000" lang="en-US" smtClean="0">
                <a:solidFill>
                  <a:srgbClr val="CC00CC"/>
                </a:solidFill>
                <a:latin typeface="Segoe UI Semibold" pitchFamily="34" charset="0"/>
                <a:cs typeface="Segoe UI Semibold" pitchFamily="34" charset="0"/>
              </a:rPr>
              <a:t>(n=1 to 14 with increasing atomic number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)</a:t>
            </a:r>
            <a:r>
              <a:rPr dirty="0" sz="2000" lang="en-US" smtClean="0">
                <a:latin typeface="Segoe UI Semibold" pitchFamily="34" charset="0"/>
                <a:cs typeface="Segoe UI Semibold" pitchFamily="34" charset="0"/>
              </a:rPr>
              <a:t>.</a:t>
            </a:r>
            <a:endParaRPr dirty="0" sz="2000" lang="en-US">
              <a:latin typeface="Segoe UI Semibold" pitchFamily="34" charset="0"/>
              <a:cs typeface="Segoe UI Semibold" pitchFamily="34" charset="0"/>
            </a:endParaRPr>
          </a:p>
        </p:txBody>
      </p:sp>
    </p:spTree>
  </p:cSld>
  <p:clrMapOvr>
    <a:masterClrMapping/>
  </p:clrMapOvr>
  <p:transition xmlns:p14="http://schemas.microsoft.com/office/powerpoint/2010/main">
    <p:split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4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1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686800" cy="762000"/>
          </a:xfrm>
        </p:spPr>
        <p:txBody>
          <a:bodyPr>
            <a:noAutofit/>
          </a:bodyPr>
          <a:p>
            <a:r>
              <a:rPr b="1" dirty="0" sz="2400" lang="en-US" smtClean="0">
                <a:solidFill>
                  <a:srgbClr val="CC00CC"/>
                </a:solidFill>
                <a:latin typeface="Bookman Old Style" pitchFamily="18" charset="0"/>
              </a:rPr>
              <a:t>Electronic configuration of Lanthanide series</a:t>
            </a:r>
            <a:endParaRPr dirty="0" sz="2400" lang="en-US"/>
          </a:p>
        </p:txBody>
      </p:sp>
      <p:graphicFrame>
        <p:nvGraphicFramePr>
          <p:cNvPr id="4194304" name="Table 3"/>
          <p:cNvGraphicFramePr>
            <a:graphicFrameLocks noGrp="1"/>
          </p:cNvGraphicFramePr>
          <p:nvPr/>
        </p:nvGraphicFramePr>
        <p:xfrm>
          <a:off x="228600" y="1066800"/>
          <a:ext cx="8762999" cy="5029198"/>
        </p:xfrm>
        <a:graphic>
          <a:graphicData uri="http://schemas.openxmlformats.org/drawingml/2006/table">
            <a:tbl>
              <a:tblPr/>
              <a:tblGrid>
                <a:gridCol w="1572846"/>
                <a:gridCol w="898770"/>
                <a:gridCol w="441062"/>
                <a:gridCol w="1431373"/>
                <a:gridCol w="584200"/>
                <a:gridCol w="913748"/>
                <a:gridCol w="748975"/>
                <a:gridCol w="973666"/>
                <a:gridCol w="1198359"/>
              </a:tblGrid>
              <a:tr h="615921">
                <a:tc rowSpan="2"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dirty="0" sz="1400" lang="en-US">
                          <a:latin typeface="Segoe UI Semibold"/>
                          <a:ea typeface="Times New Roman"/>
                          <a:cs typeface="Times New Roman"/>
                        </a:rPr>
                        <a:t>Name</a:t>
                      </a:r>
                      <a:endParaRPr dirty="0"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Symbol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Z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Electronic Configuration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p>
                      <a:endParaRPr lang="en-US"/>
                    </a:p>
                  </a:txBody>
                </a:tc>
                <a:tc rowSpan="2"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Metallic Radius (pm)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Ionic radius Ln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3+ </a:t>
                      </a: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(pm)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E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0</a:t>
                      </a: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(V) 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Ln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3+</a:t>
                      </a: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/ Ln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Color of Ln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3+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8307">
                <a:tc vMerge="1">
                  <a:txBody>
                    <a:bodyPr/>
                    <a:p>
                      <a:endParaRPr lang="en-US"/>
                    </a:p>
                  </a:txBody>
                </a:tc>
                <a:tc vMerge="1">
                  <a:txBody>
                    <a:bodyPr/>
                    <a:p>
                      <a:endParaRPr lang="en-US"/>
                    </a:p>
                  </a:txBody>
                </a:tc>
                <a:tc vMerge="1">
                  <a:txBody>
                    <a:bodyPr/>
                    <a:p>
                      <a:endParaRPr lang="en-US"/>
                    </a:p>
                  </a:txBody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Ln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Ln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3+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p>
                      <a:endParaRPr lang="en-US"/>
                    </a:p>
                  </a:txBody>
                </a:tc>
                <a:tc vMerge="1">
                  <a:txBody>
                    <a:bodyPr/>
                    <a:p>
                      <a:endParaRPr lang="en-US"/>
                    </a:p>
                  </a:txBody>
                </a:tc>
                <a:tc vMerge="1">
                  <a:txBody>
                    <a:bodyPr/>
                    <a:p>
                      <a:endParaRPr lang="en-US"/>
                    </a:p>
                  </a:txBody>
                </a:tc>
                <a:tc vMerge="1">
                  <a:txBody>
                    <a:bodyPr/>
                    <a:p>
                      <a:endParaRPr lang="en-US"/>
                    </a:p>
                  </a:txBody>
                </a:tc>
              </a:tr>
              <a:tr h="264998"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Lanthanum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dirty="0" sz="1400" lang="en-US" smtClean="0">
                          <a:latin typeface="Segoe UI Semibold"/>
                          <a:ea typeface="Times New Roman"/>
                          <a:cs typeface="Times New Roman"/>
                        </a:rPr>
                        <a:t>La</a:t>
                      </a:r>
                      <a:endParaRPr dirty="0"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57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(Xe)5d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6s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2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4f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0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187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106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-2.52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colorless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998"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Cerium</a:t>
                      </a:r>
                      <a:endParaRPr b="1" dirty="0" sz="1400" lang="en-US">
                        <a:solidFill>
                          <a:srgbClr val="FF0000"/>
                        </a:solidFill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Ce</a:t>
                      </a:r>
                      <a:endParaRPr b="1" sz="1400" lang="en-US">
                        <a:solidFill>
                          <a:srgbClr val="FF0000"/>
                        </a:solidFill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58</a:t>
                      </a:r>
                      <a:endParaRPr b="1" sz="1400" lang="en-US">
                        <a:solidFill>
                          <a:srgbClr val="FF0000"/>
                        </a:solidFill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b="1" dirty="0" sz="1400" lang="en-US" err="1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Xe</a:t>
                      </a:r>
                      <a:r>
                        <a:rPr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)4f</a:t>
                      </a:r>
                      <a:r>
                        <a:rPr baseline="30000"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5d</a:t>
                      </a:r>
                      <a:r>
                        <a:rPr baseline="30000"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6s</a:t>
                      </a:r>
                      <a:r>
                        <a:rPr baseline="30000"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2</a:t>
                      </a:r>
                      <a:endParaRPr b="1" dirty="0" sz="1400" lang="en-US">
                        <a:solidFill>
                          <a:srgbClr val="FF0000"/>
                        </a:solidFill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4f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1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183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103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-2.48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colorless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998"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Praseodymium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Pr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59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(Xe)4f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6s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2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4f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2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182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101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-2.46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Green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998"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Neodymium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Nd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60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(Xe)4f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6s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2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4f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3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181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99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-2.43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Lilac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998"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Promethium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Pm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61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(Xe)4f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5</a:t>
                      </a: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6s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2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4f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4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181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98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-2.42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Yellow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998"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Samarium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Sm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62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(Xe)4f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6</a:t>
                      </a: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6s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2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4f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5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180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96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-2.41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Yellow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998"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Europium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dirty="0" sz="1400" lang="en-US">
                          <a:latin typeface="Segoe UI Semibold"/>
                          <a:ea typeface="Times New Roman"/>
                          <a:cs typeface="Times New Roman"/>
                        </a:rPr>
                        <a:t>Eu</a:t>
                      </a:r>
                      <a:endParaRPr dirty="0"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63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(Xe)4f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7</a:t>
                      </a: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6s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2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4f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6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199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95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-2.41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Pale pink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998"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Gadolinium</a:t>
                      </a:r>
                      <a:endParaRPr b="1" dirty="0" sz="1400" lang="en-US">
                        <a:solidFill>
                          <a:srgbClr val="FF0000"/>
                        </a:solidFill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Gd</a:t>
                      </a:r>
                      <a:endParaRPr b="1" sz="1400" lang="en-US">
                        <a:solidFill>
                          <a:srgbClr val="FF0000"/>
                        </a:solidFill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64</a:t>
                      </a:r>
                      <a:endParaRPr b="1" sz="1400" lang="en-US">
                        <a:solidFill>
                          <a:srgbClr val="FF0000"/>
                        </a:solidFill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b="1" dirty="0" sz="1400" lang="en-US" err="1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Xe</a:t>
                      </a:r>
                      <a:r>
                        <a:rPr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)4f</a:t>
                      </a:r>
                      <a:r>
                        <a:rPr baseline="30000"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7</a:t>
                      </a:r>
                      <a:r>
                        <a:rPr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5d</a:t>
                      </a:r>
                      <a:r>
                        <a:rPr baseline="30000"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6</a:t>
                      </a:r>
                      <a:r>
                        <a:rPr baseline="30000"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2</a:t>
                      </a:r>
                      <a:endParaRPr b="1" dirty="0" sz="1400" lang="en-US">
                        <a:solidFill>
                          <a:srgbClr val="FF0000"/>
                        </a:solidFill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4f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7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180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94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-2.40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colorless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998"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Terbium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Tb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65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(Xe)4f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9</a:t>
                      </a: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6s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2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4f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8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178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92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-2.39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Pale pink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998"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Dysprosium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Dy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66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(Xe)4f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10</a:t>
                      </a: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6s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2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4f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9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177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91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-2.35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Yellow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998"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Holmium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Ho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67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(Xe)4f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11</a:t>
                      </a: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6s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2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4f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10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176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89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-2.32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Yellow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998"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Erbium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Er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68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(Xe)4f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12</a:t>
                      </a: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6s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2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4f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11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175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88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-2.30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Rose pink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998"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Thulium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Tm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69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(Xe)4f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13</a:t>
                      </a: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6s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2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4f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12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174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87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-2.28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Pale green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998"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Ytterbium</a:t>
                      </a:r>
                      <a:endParaRPr b="1" dirty="0" sz="1400" lang="en-US">
                        <a:solidFill>
                          <a:srgbClr val="FF0000"/>
                        </a:solidFill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Yb</a:t>
                      </a:r>
                      <a:endParaRPr b="1" sz="1400" lang="en-US">
                        <a:solidFill>
                          <a:srgbClr val="FF0000"/>
                        </a:solidFill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70</a:t>
                      </a:r>
                      <a:endParaRPr b="1" sz="1400" lang="en-US">
                        <a:solidFill>
                          <a:srgbClr val="FF0000"/>
                        </a:solidFill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b="1" dirty="0" sz="1400" lang="en-US" err="1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Xe</a:t>
                      </a:r>
                      <a:r>
                        <a:rPr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)4f</a:t>
                      </a:r>
                      <a:r>
                        <a:rPr baseline="30000"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14</a:t>
                      </a:r>
                      <a:r>
                        <a:rPr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6s</a:t>
                      </a:r>
                      <a:r>
                        <a:rPr baseline="30000"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2</a:t>
                      </a:r>
                      <a:endParaRPr b="1" dirty="0" sz="1400" lang="en-US">
                        <a:solidFill>
                          <a:srgbClr val="FF0000"/>
                        </a:solidFill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4f</a:t>
                      </a:r>
                      <a:r>
                        <a:rPr baseline="30000" sz="1400" lang="en-US">
                          <a:latin typeface="Segoe UI Semibold"/>
                          <a:ea typeface="Times New Roman"/>
                          <a:cs typeface="Times New Roman"/>
                        </a:rPr>
                        <a:t>13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194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86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-2.27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sz="1400" lang="en-US">
                          <a:latin typeface="Segoe UI Semibold"/>
                          <a:ea typeface="Times New Roman"/>
                          <a:cs typeface="Times New Roman"/>
                        </a:rPr>
                        <a:t>Colorless</a:t>
                      </a:r>
                      <a:endParaRPr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998"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Lutetium</a:t>
                      </a:r>
                      <a:endParaRPr b="1" dirty="0" sz="1400" lang="en-US">
                        <a:solidFill>
                          <a:srgbClr val="FF0000"/>
                        </a:solidFill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Lu</a:t>
                      </a:r>
                      <a:endParaRPr b="1" dirty="0" sz="1400" lang="en-US">
                        <a:solidFill>
                          <a:srgbClr val="FF0000"/>
                        </a:solidFill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71</a:t>
                      </a:r>
                      <a:endParaRPr b="1" dirty="0" sz="1400" lang="en-US">
                        <a:solidFill>
                          <a:srgbClr val="FF0000"/>
                        </a:solidFill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b="1" dirty="0" sz="1400" lang="en-US" err="1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Xe</a:t>
                      </a:r>
                      <a:r>
                        <a:rPr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)4f</a:t>
                      </a:r>
                      <a:r>
                        <a:rPr baseline="30000"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14</a:t>
                      </a:r>
                      <a:r>
                        <a:rPr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5d</a:t>
                      </a:r>
                      <a:r>
                        <a:rPr baseline="30000"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6s</a:t>
                      </a:r>
                      <a:r>
                        <a:rPr baseline="30000" b="1" dirty="0" sz="1400" lang="en-US">
                          <a:solidFill>
                            <a:srgbClr val="FF0000"/>
                          </a:solidFill>
                          <a:latin typeface="Segoe UI Semibold"/>
                          <a:ea typeface="Times New Roman"/>
                          <a:cs typeface="Times New Roman"/>
                        </a:rPr>
                        <a:t>2</a:t>
                      </a:r>
                      <a:endParaRPr b="1" dirty="0" sz="1400" lang="en-US">
                        <a:solidFill>
                          <a:srgbClr val="FF0000"/>
                        </a:solidFill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dirty="0" sz="1400" lang="en-US">
                          <a:latin typeface="Segoe UI Semibold"/>
                          <a:ea typeface="Times New Roman"/>
                          <a:cs typeface="Times New Roman"/>
                        </a:rPr>
                        <a:t>4f</a:t>
                      </a:r>
                      <a:r>
                        <a:rPr baseline="30000" dirty="0" sz="1400" lang="en-US">
                          <a:latin typeface="Segoe UI Semibold"/>
                          <a:ea typeface="Times New Roman"/>
                          <a:cs typeface="Times New Roman"/>
                        </a:rPr>
                        <a:t>14</a:t>
                      </a:r>
                      <a:endParaRPr dirty="0"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dirty="0" sz="1400" lang="en-US">
                          <a:latin typeface="Segoe UI Semibold"/>
                          <a:ea typeface="Times New Roman"/>
                          <a:cs typeface="Times New Roman"/>
                        </a:rPr>
                        <a:t>174</a:t>
                      </a:r>
                      <a:endParaRPr dirty="0"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dirty="0" sz="1400" lang="en-US">
                          <a:latin typeface="Segoe UI Semibold"/>
                          <a:ea typeface="Times New Roman"/>
                          <a:cs typeface="Times New Roman"/>
                        </a:rPr>
                        <a:t>85</a:t>
                      </a:r>
                      <a:endParaRPr dirty="0"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dirty="0" sz="1400" lang="en-US">
                          <a:latin typeface="Segoe UI Semibold"/>
                          <a:ea typeface="Times New Roman"/>
                          <a:cs typeface="Times New Roman"/>
                        </a:rPr>
                        <a:t>-2.26</a:t>
                      </a:r>
                      <a:endParaRPr dirty="0"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just"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dirty="0" sz="1400" lang="en-US">
                          <a:latin typeface="Segoe UI Semibold"/>
                          <a:ea typeface="Times New Roman"/>
                          <a:cs typeface="Times New Roman"/>
                        </a:rPr>
                        <a:t>Colorless</a:t>
                      </a:r>
                      <a:endParaRPr dirty="0" sz="1400" lang="en-US">
                        <a:latin typeface="Lucida Calligraphy"/>
                        <a:ea typeface="Times New Roman"/>
                        <a:cs typeface="Times New Roman"/>
                      </a:endParaRPr>
                    </a:p>
                  </a:txBody>
                  <a:tcPr marL="62523" marR="6252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>
    <p:split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9" name="Title 6"/>
          <p:cNvSpPr>
            <a:spLocks noGrp="1"/>
          </p:cNvSpPr>
          <p:nvPr>
            <p:ph type="title"/>
          </p:nvPr>
        </p:nvSpPr>
        <p:spPr>
          <a:xfrm>
            <a:off x="457200" y="381000"/>
            <a:ext cx="4876800" cy="457200"/>
          </a:xfrm>
        </p:spPr>
        <p:txBody>
          <a:bodyPr>
            <a:noAutofit/>
          </a:bodyPr>
          <a:p>
            <a:pPr algn="just"/>
            <a:r>
              <a:rPr b="1" dirty="0" sz="2800" lang="en-US" smtClean="0">
                <a:solidFill>
                  <a:srgbClr val="0000FF"/>
                </a:solidFill>
                <a:latin typeface="Lucida Calligraphy" pitchFamily="66" charset="0"/>
              </a:rPr>
              <a:t>Atomic and ionic sizes</a:t>
            </a:r>
            <a:endParaRPr dirty="0" sz="2800" lang="en-US">
              <a:solidFill>
                <a:srgbClr val="FF0000"/>
              </a:solidFill>
              <a:latin typeface="Lucida Calligraphy" pitchFamily="66" charset="0"/>
            </a:endParaRPr>
          </a:p>
        </p:txBody>
      </p:sp>
      <p:sp>
        <p:nvSpPr>
          <p:cNvPr id="1048600" name="Content Placeholder 7"/>
          <p:cNvSpPr>
            <a:spLocks noGrp="1"/>
          </p:cNvSpPr>
          <p:nvPr>
            <p:ph idx="1"/>
          </p:nvPr>
        </p:nvSpPr>
        <p:spPr>
          <a:xfrm>
            <a:off x="152400" y="914400"/>
            <a:ext cx="8839200" cy="5715000"/>
          </a:xfrm>
          <a:noFill/>
          <a:ln w="31750">
            <a:noFill/>
          </a:ln>
        </p:spPr>
        <p:txBody>
          <a:bodyPr>
            <a:normAutofit fontScale="94750" lnSpcReduction="20000"/>
          </a:bodyPr>
          <a:p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In Lanthanide series the size of the elements are decreased in the series due to </a:t>
            </a:r>
            <a:r>
              <a:rPr b="1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Lanthanide contraction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.</a:t>
            </a:r>
          </a:p>
          <a:p>
            <a:r>
              <a:rPr b="1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Lanthanide contraction-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the steady decrease in the size of the atoms and ions of the rare earth elements with</a:t>
            </a:r>
          </a:p>
          <a:p>
            <a:pPr lvl="1"/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 increasing </a:t>
            </a:r>
            <a:r>
              <a:rPr b="1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atomic number from lanthanum</a:t>
            </a:r>
            <a:r>
              <a:rPr b="1" dirty="0" sz="2000" lang="en-US" smtClean="0">
                <a:solidFill>
                  <a:srgbClr val="0066FF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(z=57) through </a:t>
            </a:r>
            <a:r>
              <a:rPr b="1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lutetium</a:t>
            </a:r>
            <a:r>
              <a:rPr b="1" dirty="0" sz="2000" lang="en-US" smtClean="0">
                <a:solidFill>
                  <a:srgbClr val="0066FF"/>
                </a:solidFill>
                <a:latin typeface="Segoe UI Semibold" pitchFamily="34" charset="0"/>
                <a:cs typeface="Segoe UI Semibold" pitchFamily="34" charset="0"/>
              </a:rPr>
              <a:t> 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(z=71)</a:t>
            </a:r>
          </a:p>
          <a:p>
            <a:pPr lvl="1"/>
            <a:endParaRPr b="1" dirty="0" sz="2000" lang="en-US" smtClean="0">
              <a:latin typeface="Segoe UI Semibold" pitchFamily="34" charset="0"/>
              <a:cs typeface="Segoe UI Semibold" pitchFamily="34" charset="0"/>
            </a:endParaRPr>
          </a:p>
          <a:p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It is caused due to </a:t>
            </a:r>
            <a:r>
              <a:rPr b="1" dirty="0" sz="2000" lang="en-US" smtClean="0">
                <a:solidFill>
                  <a:srgbClr val="3E1EFC"/>
                </a:solidFill>
                <a:latin typeface="Segoe UI Semibold" pitchFamily="34" charset="0"/>
                <a:cs typeface="Segoe UI Semibold" pitchFamily="34" charset="0"/>
              </a:rPr>
              <a:t>imperfect shielding 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of one </a:t>
            </a:r>
            <a:r>
              <a:rPr b="1" dirty="0" sz="2000" lang="en-US" smtClean="0">
                <a:solidFill>
                  <a:srgbClr val="3E1EFC"/>
                </a:solidFill>
                <a:latin typeface="Segoe UI Semibold" pitchFamily="34" charset="0"/>
                <a:cs typeface="Segoe UI Semibold" pitchFamily="34" charset="0"/>
              </a:rPr>
              <a:t>f electron 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by another in the same shell. </a:t>
            </a:r>
          </a:p>
          <a:p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This results an </a:t>
            </a:r>
            <a:r>
              <a:rPr b="1" dirty="0" sz="2000" lang="en-US" smtClean="0">
                <a:solidFill>
                  <a:srgbClr val="3E1EFC"/>
                </a:solidFill>
                <a:latin typeface="Segoe UI Semibold" pitchFamily="34" charset="0"/>
                <a:cs typeface="Segoe UI Semibold" pitchFamily="34" charset="0"/>
              </a:rPr>
              <a:t>increase in the effective nuclear charge 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which causes contraction in size of the electron cloud.</a:t>
            </a:r>
          </a:p>
          <a:p>
            <a:endParaRPr b="1" dirty="0" sz="2000" lang="en-US" smtClean="0">
              <a:latin typeface="Segoe UI Semibold" pitchFamily="34" charset="0"/>
              <a:cs typeface="Segoe UI Semibold" pitchFamily="34" charset="0"/>
            </a:endParaRPr>
          </a:p>
          <a:p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The decrease in size is </a:t>
            </a:r>
            <a:r>
              <a:rPr b="1" dirty="0" sz="2000" lang="en-US" smtClean="0">
                <a:solidFill>
                  <a:srgbClr val="FF0000"/>
                </a:solidFill>
                <a:latin typeface="Segoe UI Semibold" pitchFamily="34" charset="0"/>
                <a:cs typeface="Segoe UI Semibold" pitchFamily="34" charset="0"/>
              </a:rPr>
              <a:t>not regular throughout 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the lanthanides. </a:t>
            </a:r>
          </a:p>
          <a:p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A rapid decrease is seen only in the </a:t>
            </a:r>
            <a:r>
              <a:rPr b="1" dirty="0" sz="2000" lang="en-US" smtClean="0">
                <a:solidFill>
                  <a:srgbClr val="0000FF"/>
                </a:solidFill>
                <a:latin typeface="Segoe UI Semibold" pitchFamily="34" charset="0"/>
                <a:cs typeface="Segoe UI Semibold" pitchFamily="34" charset="0"/>
              </a:rPr>
              <a:t>first six </a:t>
            </a:r>
            <a:r>
              <a:rPr b="1" dirty="0" sz="2000" lang="en-US" smtClean="0">
                <a:latin typeface="Segoe UI Semibold" pitchFamily="34" charset="0"/>
                <a:cs typeface="Segoe UI Semibold" pitchFamily="34" charset="0"/>
              </a:rPr>
              <a:t>elements compared to the rest of the elements</a:t>
            </a:r>
          </a:p>
        </p:txBody>
      </p:sp>
    </p:spTree>
  </p:cSld>
  <p:clrMapOvr>
    <a:masterClrMapping/>
  </p:clrMapOvr>
  <p:transition xmlns:p14="http://schemas.microsoft.com/office/powerpoint/2010/main">
    <p:split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lastClr="000000" val="windowText"/>
      </a:dk1>
      <a:lt1>
        <a:sysClr lastClr="FFFFFF" val="window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5">
      <a:majorFont>
        <a:latin typeface="Bookman Old Style"/>
        <a:ea typeface=""/>
        <a:cs typeface=""/>
      </a:majorFont>
      <a:minorFont>
        <a:latin typeface="Bookman Old Styl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r="5400000" dist="2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dir="t" rig="threeP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2.xml><?xml version="1.0" encoding="utf-8"?>
<a:theme xmlns:a="http://schemas.openxmlformats.org/drawingml/2006/main" name="Office Theme">
  <a:themeElements>
    <a:clrScheme name="Office">
      <a:dk1>
        <a:sysClr lastClr="000000" val="windowText"/>
      </a:dk1>
      <a:lt1>
        <a:sysClr lastClr="FFFFFF" val="window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r="5400000" dist="2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dir="t" rig="threeP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3.xml><?xml version="1.0" encoding="utf-8"?>
<a:theme xmlns:a="http://schemas.openxmlformats.org/drawingml/2006/main" name="Office Theme">
  <a:themeElements>
    <a:clrScheme name="Office">
      <a:dk1>
        <a:sysClr lastClr="000000" val="windowText"/>
      </a:dk1>
      <a:lt1>
        <a:sysClr lastClr="FFFFFF" val="window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r="5400000" dist="2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dir="t" rig="threeP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docProps/app.xml><?xml version="1.0" encoding="utf-8"?>
<Properties xmlns="http://schemas.openxmlformats.org/officeDocument/2006/extended-properties">
  <Application>Microsoft Office PowerPoint</Application>
  <ScaleCrop>0</ScaleCrop>
  <LinksUpToDate>0</LinksUpToDate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:title>Slide 1</dc:title>
  <dc:creator>user</dc:creator>
  <cp:lastModifiedBy>HF</cp:lastModifiedBy>
  <dcterms:created xsi:type="dcterms:W3CDTF">2014-03-02T06:06:46Z</dcterms:created>
  <dcterms:modified xsi:type="dcterms:W3CDTF">2019-05-14T06:09:17Z</dcterms:modified>
</cp:coreProperties>
</file>